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E687C6" w14:textId="77777777" w:rsidR="00FE79FE" w:rsidRDefault="00FE79FE"/>
    <w:p w14:paraId="7AF3AE23" w14:textId="77777777" w:rsidR="00013002" w:rsidRDefault="00013002" w:rsidP="00DE5556">
      <w:pPr>
        <w:tabs>
          <w:tab w:val="clear" w:pos="794"/>
          <w:tab w:val="clear" w:pos="1191"/>
          <w:tab w:val="clear" w:pos="1588"/>
          <w:tab w:val="clear" w:pos="1985"/>
        </w:tabs>
      </w:pPr>
    </w:p>
    <w:p w14:paraId="716C748A" w14:textId="1A99B3A2" w:rsidR="004A6FEB" w:rsidRPr="00A364BD" w:rsidRDefault="004A6FEB" w:rsidP="0036627C">
      <w:pPr>
        <w:pStyle w:val="CoverNumber"/>
        <w:rPr>
          <w:lang w:val="fr-FR"/>
        </w:rPr>
      </w:pPr>
      <w:r w:rsidRPr="00A364BD">
        <w:rPr>
          <w:lang w:val="fr-FR"/>
        </w:rPr>
        <w:t xml:space="preserve">Recommendation ITU-R </w:t>
      </w:r>
      <w:r w:rsidR="00512A4E" w:rsidRPr="00A364BD">
        <w:rPr>
          <w:lang w:val="fr-FR"/>
        </w:rPr>
        <w:t>P</w:t>
      </w:r>
      <w:r w:rsidR="0036627C" w:rsidRPr="00A364BD">
        <w:rPr>
          <w:lang w:val="fr-FR"/>
        </w:rPr>
        <w:t>.</w:t>
      </w:r>
      <w:r w:rsidR="00060190" w:rsidRPr="00A364BD">
        <w:rPr>
          <w:lang w:val="fr-FR"/>
        </w:rPr>
        <w:t>531-15</w:t>
      </w:r>
    </w:p>
    <w:p w14:paraId="68BFCDD6" w14:textId="318178DC" w:rsidR="004A6FEB" w:rsidRPr="00A364BD" w:rsidRDefault="004A6FEB" w:rsidP="0036627C">
      <w:pPr>
        <w:pStyle w:val="CoverDate"/>
        <w:rPr>
          <w:lang w:val="fr-FR"/>
        </w:rPr>
      </w:pPr>
      <w:r w:rsidRPr="00A364BD">
        <w:rPr>
          <w:lang w:val="fr-FR"/>
        </w:rPr>
        <w:t>(</w:t>
      </w:r>
      <w:r w:rsidR="007C7032" w:rsidRPr="00A364BD">
        <w:rPr>
          <w:lang w:val="fr-FR"/>
        </w:rPr>
        <w:t>08</w:t>
      </w:r>
      <w:r w:rsidRPr="00A364BD">
        <w:rPr>
          <w:lang w:val="fr-FR"/>
        </w:rPr>
        <w:t>/</w:t>
      </w:r>
      <w:r w:rsidR="007C7032" w:rsidRPr="00A364BD">
        <w:rPr>
          <w:lang w:val="fr-FR"/>
        </w:rPr>
        <w:t>2023</w:t>
      </w:r>
      <w:r w:rsidRPr="00A364BD">
        <w:rPr>
          <w:lang w:val="fr-FR"/>
        </w:rPr>
        <w:t>)</w:t>
      </w:r>
    </w:p>
    <w:p w14:paraId="214886C0" w14:textId="77777777" w:rsidR="004A6FEB" w:rsidRPr="002F05B5" w:rsidRDefault="00512A4E" w:rsidP="0036627C">
      <w:pPr>
        <w:pStyle w:val="CoverSeries"/>
        <w:rPr>
          <w:lang w:val="en-GB"/>
        </w:rPr>
      </w:pPr>
      <w:r w:rsidRPr="002F05B5">
        <w:rPr>
          <w:lang w:val="en-GB"/>
        </w:rPr>
        <w:t>P</w:t>
      </w:r>
      <w:r w:rsidR="004A6FEB" w:rsidRPr="002F05B5">
        <w:rPr>
          <w:lang w:val="en-GB"/>
        </w:rPr>
        <w:t xml:space="preserve"> Series: </w:t>
      </w:r>
      <w:r w:rsidRPr="002F05B5">
        <w:rPr>
          <w:bCs w:val="0"/>
          <w:lang w:val="en-GB"/>
        </w:rPr>
        <w:t>Radiowave propagation</w:t>
      </w:r>
    </w:p>
    <w:p w14:paraId="76663ED3" w14:textId="6782DAFE" w:rsidR="004A6FEB" w:rsidRPr="004A6FEB" w:rsidRDefault="006E5465" w:rsidP="0036627C">
      <w:pPr>
        <w:pStyle w:val="CoverTitle"/>
      </w:pPr>
      <w:r w:rsidRPr="003B3F51">
        <w:rPr>
          <w:caps/>
        </w:rPr>
        <w:t>I</w:t>
      </w:r>
      <w:r w:rsidRPr="003B3F51">
        <w:t>onospheric propagation data and prediction methods required</w:t>
      </w:r>
      <w:r>
        <w:t xml:space="preserve"> </w:t>
      </w:r>
      <w:r w:rsidRPr="003B3F51">
        <w:t xml:space="preserve">for the design of satellite networks and </w:t>
      </w:r>
      <w:proofErr w:type="gramStart"/>
      <w:r w:rsidRPr="003B3F51">
        <w:t>systems</w:t>
      </w:r>
      <w:proofErr w:type="gramEnd"/>
    </w:p>
    <w:p w14:paraId="4B852501" w14:textId="77777777" w:rsidR="00FE79FE" w:rsidRPr="005373E0" w:rsidRDefault="00FE79FE" w:rsidP="005373E0">
      <w:pPr>
        <w:rPr>
          <w:lang w:val="en-US"/>
        </w:rPr>
      </w:pPr>
    </w:p>
    <w:p w14:paraId="4DE9770C" w14:textId="77777777" w:rsidR="00A71FE5" w:rsidRPr="005373E0" w:rsidRDefault="00A71FE5" w:rsidP="005373E0"/>
    <w:p w14:paraId="1088DF7A" w14:textId="77777777" w:rsidR="00EE47C4" w:rsidRPr="005373E0" w:rsidRDefault="00EE47C4" w:rsidP="005373E0">
      <w:pPr>
        <w:sectPr w:rsidR="00EE47C4" w:rsidRPr="005373E0" w:rsidSect="0027411A">
          <w:headerReference w:type="even" r:id="rId7"/>
          <w:headerReference w:type="default" r:id="rId8"/>
          <w:footerReference w:type="default" r:id="rId9"/>
          <w:pgSz w:w="11907" w:h="16840" w:code="9"/>
          <w:pgMar w:top="1089" w:right="1089" w:bottom="284" w:left="1089" w:header="737" w:footer="284" w:gutter="0"/>
          <w:pgNumType w:start="1"/>
          <w:cols w:space="720"/>
          <w:docGrid w:linePitch="326"/>
        </w:sectPr>
      </w:pPr>
    </w:p>
    <w:p w14:paraId="6DF2162C" w14:textId="77777777" w:rsidR="00586EF8" w:rsidRPr="00586EF8" w:rsidRDefault="00586EF8" w:rsidP="007565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14:paraId="7B49816E" w14:textId="77777777" w:rsidR="00586EF8" w:rsidRDefault="00586EF8" w:rsidP="00586EF8">
      <w:pPr>
        <w:spacing w:before="240"/>
        <w:rPr>
          <w:sz w:val="20"/>
          <w:lang w:val="en-US"/>
        </w:rPr>
      </w:pPr>
      <w:r>
        <w:rPr>
          <w:sz w:val="20"/>
          <w:lang w:val="en-US"/>
        </w:rPr>
        <w:t xml:space="preserve">The role of the Radiocommunication Sector is to ensure the rational, equitable, </w:t>
      </w:r>
      <w:proofErr w:type="gramStart"/>
      <w:r>
        <w:rPr>
          <w:sz w:val="20"/>
          <w:lang w:val="en-US"/>
        </w:rPr>
        <w:t>efficient</w:t>
      </w:r>
      <w:proofErr w:type="gramEnd"/>
      <w:r>
        <w:rPr>
          <w:sz w:val="20"/>
          <w:lang w:val="en-US"/>
        </w:rPr>
        <w:t xml:space="preserve"> and economical use of the radio-frequency spectrum by all radiocommunication services, including satellite services, and carry out studies without limit of frequency range on the basis of which Recommendations are adopted.</w:t>
      </w:r>
    </w:p>
    <w:p w14:paraId="4DF74515" w14:textId="77777777" w:rsidR="00586EF8" w:rsidRDefault="00586EF8" w:rsidP="00586EF8">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222214AB" w14:textId="77777777" w:rsidR="00B714F3" w:rsidRPr="00B714F3" w:rsidRDefault="00B714F3" w:rsidP="002F5199">
      <w:pPr>
        <w:pStyle w:val="Heading1"/>
        <w:spacing w:before="680"/>
        <w:jc w:val="center"/>
        <w:rPr>
          <w:szCs w:val="24"/>
          <w:lang w:val="en-US"/>
        </w:rPr>
      </w:pPr>
      <w:r w:rsidRPr="00B714F3">
        <w:rPr>
          <w:szCs w:val="24"/>
          <w:lang w:val="en-US"/>
        </w:rPr>
        <w:t>Policy on Intellectual Property Right (IPR)</w:t>
      </w:r>
    </w:p>
    <w:p w14:paraId="107F9607" w14:textId="77777777" w:rsidR="00B714F3" w:rsidRPr="00B714F3" w:rsidRDefault="00B714F3" w:rsidP="00C84DB7">
      <w:pPr>
        <w:tabs>
          <w:tab w:val="clear" w:pos="794"/>
          <w:tab w:val="clear" w:pos="1191"/>
          <w:tab w:val="clear" w:pos="1588"/>
          <w:tab w:val="clear" w:pos="1985"/>
        </w:tabs>
        <w:spacing w:before="240"/>
        <w:rPr>
          <w:sz w:val="20"/>
          <w:lang w:val="en-US"/>
        </w:rPr>
      </w:pPr>
      <w:r w:rsidRPr="00B714F3">
        <w:rPr>
          <w:sz w:val="20"/>
          <w:lang w:val="en-US"/>
        </w:rPr>
        <w:t>ITU-R policy on IPR is described in the Common Patent Policy for ITU-T/ITU-R/ISO/IEC referenced in Resolution ITU</w:t>
      </w:r>
      <w:r w:rsidR="00EA306D">
        <w:rPr>
          <w:sz w:val="20"/>
          <w:lang w:val="en-US"/>
        </w:rPr>
        <w:noBreakHyphen/>
      </w:r>
      <w:r w:rsidRPr="00B714F3">
        <w:rPr>
          <w:sz w:val="20"/>
          <w:lang w:val="en-US"/>
        </w:rPr>
        <w:t xml:space="preserve">R 1. Forms to be used for the submission of patent statements and licensing declarations by patent holders are available from </w:t>
      </w:r>
      <w:hyperlink r:id="rId10" w:history="1">
        <w:r w:rsidRPr="00B714F3">
          <w:rPr>
            <w:rStyle w:val="Hyperlink"/>
            <w:sz w:val="20"/>
            <w:lang w:val="en-US"/>
          </w:rPr>
          <w:t>http://www.itu.int/ITU</w:t>
        </w:r>
        <w:r w:rsidR="00EE04BA">
          <w:rPr>
            <w:rStyle w:val="Hyperlink"/>
            <w:sz w:val="20"/>
            <w:lang w:val="en-US"/>
          </w:rPr>
          <w:t>-</w:t>
        </w:r>
        <w:r w:rsidRPr="00B714F3">
          <w:rPr>
            <w:rStyle w:val="Hyperlink"/>
            <w:sz w:val="20"/>
            <w:lang w:val="en-US"/>
          </w:rPr>
          <w:t>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14:paraId="09AB3CF9" w14:textId="77777777" w:rsidR="00586EF8" w:rsidRDefault="00586EF8" w:rsidP="00586EF8">
      <w:pPr>
        <w:jc w:val="center"/>
        <w:rPr>
          <w:sz w:val="22"/>
          <w:lang w:val="en-US"/>
        </w:rPr>
      </w:pPr>
    </w:p>
    <w:p w14:paraId="094ED94D" w14:textId="77777777" w:rsidR="00A971A1" w:rsidRDefault="00A971A1" w:rsidP="00586EF8">
      <w:pPr>
        <w:jc w:val="center"/>
        <w:rPr>
          <w:sz w:val="22"/>
          <w:lang w:val="en-US"/>
        </w:rPr>
      </w:pPr>
    </w:p>
    <w:tbl>
      <w:tblPr>
        <w:tblW w:w="5000" w:type="pct"/>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70"/>
        <w:gridCol w:w="8439"/>
      </w:tblGrid>
      <w:tr w:rsidR="00036EE3" w:rsidRPr="00576D47" w14:paraId="496A2C9D" w14:textId="77777777" w:rsidTr="00AA0D99">
        <w:tc>
          <w:tcPr>
            <w:tcW w:w="9360" w:type="dxa"/>
            <w:gridSpan w:val="2"/>
          </w:tcPr>
          <w:p w14:paraId="30F32555" w14:textId="77777777" w:rsidR="00036EE3" w:rsidRPr="00036EE3" w:rsidRDefault="00036EE3" w:rsidP="00036EE3">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14:paraId="7AEBF6DB" w14:textId="77777777" w:rsidR="00036EE3" w:rsidRPr="00036EE3" w:rsidRDefault="00036EE3"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1" w:history="1">
              <w:r w:rsidR="00AF5326" w:rsidRPr="00590EE8">
                <w:rPr>
                  <w:rStyle w:val="Hyperlink"/>
                  <w:b w:val="0"/>
                  <w:sz w:val="18"/>
                  <w:szCs w:val="18"/>
                  <w:lang w:val="en-US"/>
                </w:rPr>
                <w:t>https://www.itu.int/publ/R-REC/en</w:t>
              </w:r>
            </w:hyperlink>
            <w:r w:rsidRPr="00CE0A43">
              <w:rPr>
                <w:b w:val="0"/>
                <w:sz w:val="18"/>
                <w:szCs w:val="18"/>
                <w:lang w:val="en-US"/>
              </w:rPr>
              <w:t>)</w:t>
            </w:r>
          </w:p>
        </w:tc>
      </w:tr>
      <w:tr w:rsidR="00A971A1" w:rsidRPr="00036EE3" w14:paraId="200AC3C9" w14:textId="77777777" w:rsidTr="0036528E">
        <w:tc>
          <w:tcPr>
            <w:tcW w:w="1140" w:type="dxa"/>
            <w:tcBorders>
              <w:bottom w:val="nil"/>
            </w:tcBorders>
            <w:vAlign w:val="bottom"/>
          </w:tcPr>
          <w:p w14:paraId="093E6306" w14:textId="77777777" w:rsidR="00A971A1" w:rsidRPr="00036EE3" w:rsidRDefault="00A971A1" w:rsidP="0036528E">
            <w:pPr>
              <w:spacing w:before="200" w:after="100"/>
              <w:ind w:left="57"/>
              <w:jc w:val="left"/>
              <w:rPr>
                <w:b/>
                <w:bCs/>
                <w:sz w:val="20"/>
                <w:lang w:val="en-US"/>
              </w:rPr>
            </w:pPr>
            <w:r w:rsidRPr="00036EE3">
              <w:rPr>
                <w:b/>
                <w:bCs/>
                <w:sz w:val="20"/>
                <w:lang w:val="en-US"/>
              </w:rPr>
              <w:t>Series</w:t>
            </w:r>
          </w:p>
        </w:tc>
        <w:tc>
          <w:tcPr>
            <w:tcW w:w="8220" w:type="dxa"/>
            <w:tcBorders>
              <w:bottom w:val="nil"/>
            </w:tcBorders>
            <w:vAlign w:val="bottom"/>
          </w:tcPr>
          <w:p w14:paraId="39698471" w14:textId="77777777" w:rsidR="00A971A1" w:rsidRPr="00036EE3" w:rsidRDefault="00A971A1" w:rsidP="0036528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A31928" w:rsidRPr="00F92A40" w14:paraId="694DDEB5" w14:textId="77777777" w:rsidTr="00477A11">
        <w:tc>
          <w:tcPr>
            <w:tcW w:w="1140" w:type="dxa"/>
            <w:tcBorders>
              <w:top w:val="nil"/>
              <w:bottom w:val="nil"/>
            </w:tcBorders>
            <w:shd w:val="clear" w:color="auto" w:fill="auto"/>
          </w:tcPr>
          <w:p w14:paraId="5805BC9A" w14:textId="77777777" w:rsidR="00A31928" w:rsidRPr="00F92A40" w:rsidRDefault="00A31928" w:rsidP="006B1D2B">
            <w:pPr>
              <w:spacing w:before="30" w:after="30"/>
              <w:ind w:left="57"/>
              <w:jc w:val="left"/>
              <w:rPr>
                <w:rFonts w:hAnsi="Times New Roman Bold"/>
                <w:b/>
                <w:color w:val="000080"/>
                <w:sz w:val="20"/>
                <w:lang w:val="en-US"/>
              </w:rPr>
            </w:pPr>
            <w:r w:rsidRPr="00477A11">
              <w:rPr>
                <w:b/>
                <w:bCs/>
                <w:sz w:val="20"/>
                <w:lang w:val="en-US"/>
              </w:rPr>
              <w:t>BO</w:t>
            </w:r>
          </w:p>
        </w:tc>
        <w:tc>
          <w:tcPr>
            <w:tcW w:w="8220" w:type="dxa"/>
            <w:tcBorders>
              <w:top w:val="nil"/>
              <w:bottom w:val="nil"/>
            </w:tcBorders>
            <w:shd w:val="clear" w:color="auto" w:fill="auto"/>
          </w:tcPr>
          <w:p w14:paraId="6F213DD4" w14:textId="77777777" w:rsidR="00A31928" w:rsidRPr="00F92A40"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lang w:val="en-US"/>
              </w:rPr>
            </w:pPr>
            <w:r w:rsidRPr="00477A11">
              <w:rPr>
                <w:b w:val="0"/>
                <w:sz w:val="20"/>
                <w:lang w:val="en-US"/>
              </w:rPr>
              <w:t>Satellite delivery</w:t>
            </w:r>
          </w:p>
        </w:tc>
      </w:tr>
      <w:tr w:rsidR="00A31928" w:rsidRPr="00576D47" w14:paraId="1441C8E0" w14:textId="77777777" w:rsidTr="00B51DD9">
        <w:tc>
          <w:tcPr>
            <w:tcW w:w="1140" w:type="dxa"/>
            <w:tcBorders>
              <w:top w:val="nil"/>
            </w:tcBorders>
            <w:shd w:val="clear" w:color="auto" w:fill="FFFFFF" w:themeFill="background1"/>
          </w:tcPr>
          <w:p w14:paraId="6B65A6C9" w14:textId="77777777" w:rsidR="00A31928" w:rsidRPr="00B51DD9" w:rsidRDefault="00A31928" w:rsidP="006B1D2B">
            <w:pPr>
              <w:spacing w:before="30" w:after="30"/>
              <w:ind w:left="57"/>
              <w:jc w:val="left"/>
              <w:rPr>
                <w:b/>
                <w:bCs/>
                <w:sz w:val="20"/>
                <w:lang w:val="en-US"/>
              </w:rPr>
            </w:pPr>
            <w:r w:rsidRPr="00B51DD9">
              <w:rPr>
                <w:b/>
                <w:bCs/>
                <w:sz w:val="20"/>
                <w:lang w:val="en-US"/>
              </w:rPr>
              <w:t>BR</w:t>
            </w:r>
          </w:p>
        </w:tc>
        <w:tc>
          <w:tcPr>
            <w:tcW w:w="8220" w:type="dxa"/>
            <w:tcBorders>
              <w:top w:val="nil"/>
            </w:tcBorders>
            <w:shd w:val="clear" w:color="auto" w:fill="FFFFFF" w:themeFill="background1"/>
          </w:tcPr>
          <w:p w14:paraId="35BC4F7A" w14:textId="77777777" w:rsidR="00A31928" w:rsidRPr="00B51DD9"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B51DD9">
              <w:rPr>
                <w:b w:val="0"/>
                <w:sz w:val="20"/>
                <w:lang w:val="en-US"/>
              </w:rPr>
              <w:t>Recording for production, archival and play-out; film for television</w:t>
            </w:r>
          </w:p>
        </w:tc>
      </w:tr>
      <w:tr w:rsidR="00A31928" w:rsidRPr="00036EE3" w14:paraId="29E60C26" w14:textId="77777777" w:rsidTr="00AA0D99">
        <w:tc>
          <w:tcPr>
            <w:tcW w:w="1140" w:type="dxa"/>
          </w:tcPr>
          <w:p w14:paraId="3AC3ECC7" w14:textId="77777777" w:rsidR="00A31928" w:rsidRPr="00036EE3" w:rsidRDefault="00A31928" w:rsidP="006B1D2B">
            <w:pPr>
              <w:spacing w:before="30" w:after="30"/>
              <w:ind w:left="57"/>
              <w:jc w:val="left"/>
              <w:rPr>
                <w:b/>
                <w:bCs/>
                <w:sz w:val="20"/>
                <w:lang w:val="en-US"/>
              </w:rPr>
            </w:pPr>
            <w:r w:rsidRPr="00036EE3">
              <w:rPr>
                <w:b/>
                <w:bCs/>
                <w:sz w:val="20"/>
                <w:lang w:val="en-US"/>
              </w:rPr>
              <w:t>BS</w:t>
            </w:r>
          </w:p>
        </w:tc>
        <w:tc>
          <w:tcPr>
            <w:tcW w:w="8220" w:type="dxa"/>
          </w:tcPr>
          <w:p w14:paraId="095F5900" w14:textId="77777777" w:rsidR="00A31928" w:rsidRPr="00036EE3"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Broadcasting service (sound)</w:t>
            </w:r>
          </w:p>
        </w:tc>
      </w:tr>
      <w:tr w:rsidR="00A31928" w:rsidRPr="00ED2695" w14:paraId="34741012" w14:textId="77777777" w:rsidTr="00AA0D99">
        <w:tc>
          <w:tcPr>
            <w:tcW w:w="1140" w:type="dxa"/>
            <w:shd w:val="clear" w:color="auto" w:fill="auto"/>
          </w:tcPr>
          <w:p w14:paraId="796CDBA7" w14:textId="77777777" w:rsidR="00A31928" w:rsidRPr="00ED2695" w:rsidRDefault="00A31928" w:rsidP="006B1D2B">
            <w:pPr>
              <w:spacing w:before="30" w:after="30"/>
              <w:ind w:left="57"/>
              <w:jc w:val="left"/>
              <w:rPr>
                <w:b/>
                <w:bCs/>
                <w:sz w:val="20"/>
                <w:lang w:val="en-US"/>
              </w:rPr>
            </w:pPr>
            <w:r w:rsidRPr="00ED2695">
              <w:rPr>
                <w:b/>
                <w:bCs/>
                <w:sz w:val="20"/>
                <w:lang w:val="en-US"/>
              </w:rPr>
              <w:t>BT</w:t>
            </w:r>
          </w:p>
        </w:tc>
        <w:tc>
          <w:tcPr>
            <w:tcW w:w="8220" w:type="dxa"/>
            <w:shd w:val="clear" w:color="auto" w:fill="auto"/>
          </w:tcPr>
          <w:p w14:paraId="60338B4E" w14:textId="77777777" w:rsidR="00A31928" w:rsidRPr="00ED2695"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A31928" w:rsidRPr="00036EE3" w14:paraId="5F206422" w14:textId="77777777" w:rsidTr="00AA0D99">
        <w:tc>
          <w:tcPr>
            <w:tcW w:w="1140" w:type="dxa"/>
            <w:shd w:val="clear" w:color="auto" w:fill="auto"/>
          </w:tcPr>
          <w:p w14:paraId="6399491F" w14:textId="77777777" w:rsidR="00A31928" w:rsidRPr="00036EE3" w:rsidRDefault="00A31928" w:rsidP="006B1D2B">
            <w:pPr>
              <w:spacing w:before="30" w:after="30"/>
              <w:ind w:left="57"/>
              <w:jc w:val="left"/>
              <w:rPr>
                <w:b/>
                <w:bCs/>
                <w:sz w:val="20"/>
                <w:lang w:val="fr-CH"/>
              </w:rPr>
            </w:pPr>
            <w:r w:rsidRPr="00036EE3">
              <w:rPr>
                <w:b/>
                <w:bCs/>
                <w:sz w:val="20"/>
                <w:lang w:val="fr-CH"/>
              </w:rPr>
              <w:t>F</w:t>
            </w:r>
          </w:p>
        </w:tc>
        <w:tc>
          <w:tcPr>
            <w:tcW w:w="8220" w:type="dxa"/>
            <w:shd w:val="clear" w:color="auto" w:fill="auto"/>
          </w:tcPr>
          <w:p w14:paraId="0A970827"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036EE3">
              <w:rPr>
                <w:sz w:val="20"/>
                <w:lang w:val="fr-CH"/>
              </w:rPr>
              <w:t>Fixed service</w:t>
            </w:r>
          </w:p>
        </w:tc>
      </w:tr>
      <w:tr w:rsidR="00A31928" w:rsidRPr="00512A4E" w14:paraId="6E728BFF" w14:textId="77777777" w:rsidTr="00A3435A">
        <w:tc>
          <w:tcPr>
            <w:tcW w:w="1140" w:type="dxa"/>
            <w:shd w:val="clear" w:color="auto" w:fill="FFFFFF" w:themeFill="background1"/>
          </w:tcPr>
          <w:p w14:paraId="78AE4D61" w14:textId="77777777" w:rsidR="00A31928" w:rsidRPr="00512A4E" w:rsidRDefault="00A31928" w:rsidP="00512A4E">
            <w:pPr>
              <w:spacing w:before="30" w:after="30"/>
              <w:ind w:left="57"/>
              <w:jc w:val="left"/>
              <w:rPr>
                <w:b/>
                <w:bCs/>
                <w:sz w:val="20"/>
                <w:lang w:val="en-US"/>
              </w:rPr>
            </w:pPr>
            <w:r w:rsidRPr="00512A4E">
              <w:rPr>
                <w:b/>
                <w:bCs/>
                <w:sz w:val="20"/>
                <w:lang w:val="en-US"/>
              </w:rPr>
              <w:t>M</w:t>
            </w:r>
          </w:p>
        </w:tc>
        <w:tc>
          <w:tcPr>
            <w:tcW w:w="8220" w:type="dxa"/>
            <w:shd w:val="clear" w:color="auto" w:fill="FFFFFF" w:themeFill="background1"/>
          </w:tcPr>
          <w:p w14:paraId="51DB8B0E" w14:textId="77777777" w:rsidR="00A31928" w:rsidRPr="00512A4E" w:rsidRDefault="00A31928" w:rsidP="00A3435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512A4E">
              <w:rPr>
                <w:sz w:val="20"/>
                <w:lang w:val="en-US"/>
              </w:rPr>
              <w:t>Mobile, radiodetermination, amateur and related satellite services</w:t>
            </w:r>
          </w:p>
        </w:tc>
      </w:tr>
      <w:tr w:rsidR="00A31928" w:rsidRPr="00512A4E" w14:paraId="65846388" w14:textId="77777777" w:rsidTr="00A3435A">
        <w:tc>
          <w:tcPr>
            <w:tcW w:w="1140" w:type="dxa"/>
            <w:shd w:val="clear" w:color="auto" w:fill="F2F2F2" w:themeFill="background1" w:themeFillShade="F2"/>
          </w:tcPr>
          <w:p w14:paraId="3B71B5C4" w14:textId="77777777" w:rsidR="00A31928" w:rsidRPr="00512A4E" w:rsidRDefault="00A31928" w:rsidP="00512A4E">
            <w:pPr>
              <w:spacing w:before="30" w:after="30"/>
              <w:ind w:left="57"/>
              <w:jc w:val="left"/>
              <w:rPr>
                <w:rFonts w:hAnsi="Times New Roman Bold"/>
                <w:color w:val="000080"/>
                <w:sz w:val="20"/>
                <w:lang w:val="en-US"/>
              </w:rPr>
            </w:pPr>
            <w:r w:rsidRPr="00512A4E">
              <w:rPr>
                <w:rFonts w:hAnsi="Times New Roman Bold"/>
                <w:b/>
                <w:color w:val="000080"/>
                <w:sz w:val="20"/>
                <w:lang w:val="en-US"/>
              </w:rPr>
              <w:t>P</w:t>
            </w:r>
          </w:p>
        </w:tc>
        <w:tc>
          <w:tcPr>
            <w:tcW w:w="8220" w:type="dxa"/>
            <w:shd w:val="clear" w:color="auto" w:fill="F2F2F2" w:themeFill="background1" w:themeFillShade="F2"/>
          </w:tcPr>
          <w:p w14:paraId="1456EB0F" w14:textId="77777777" w:rsidR="00A31928" w:rsidRPr="00512A4E" w:rsidRDefault="00A31928" w:rsidP="00512A4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lang w:val="en-US"/>
              </w:rPr>
            </w:pPr>
            <w:r w:rsidRPr="00512A4E">
              <w:rPr>
                <w:rFonts w:hAnsi="Times New Roman Bold"/>
                <w:color w:val="000080"/>
                <w:sz w:val="20"/>
                <w:lang w:val="en-US"/>
              </w:rPr>
              <w:t>Radiowave propagation</w:t>
            </w:r>
          </w:p>
        </w:tc>
      </w:tr>
      <w:tr w:rsidR="00A31928" w:rsidRPr="00036EE3" w14:paraId="5B289CE1" w14:textId="77777777" w:rsidTr="00AA0D99">
        <w:tc>
          <w:tcPr>
            <w:tcW w:w="1140" w:type="dxa"/>
          </w:tcPr>
          <w:p w14:paraId="22EB4461" w14:textId="77777777" w:rsidR="00A31928" w:rsidRPr="00036EE3" w:rsidRDefault="00A31928" w:rsidP="006B1D2B">
            <w:pPr>
              <w:spacing w:before="30" w:after="30"/>
              <w:ind w:left="57"/>
              <w:jc w:val="left"/>
              <w:rPr>
                <w:b/>
                <w:bCs/>
                <w:sz w:val="20"/>
                <w:lang w:val="en-US"/>
              </w:rPr>
            </w:pPr>
            <w:r w:rsidRPr="00036EE3">
              <w:rPr>
                <w:b/>
                <w:bCs/>
                <w:sz w:val="20"/>
                <w:lang w:val="en-US"/>
              </w:rPr>
              <w:t>RA</w:t>
            </w:r>
          </w:p>
        </w:tc>
        <w:tc>
          <w:tcPr>
            <w:tcW w:w="8220" w:type="dxa"/>
          </w:tcPr>
          <w:p w14:paraId="36AB0D43"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A31928" w:rsidRPr="00036EE3" w14:paraId="007CFCB1" w14:textId="77777777" w:rsidTr="00AA0D99">
        <w:tc>
          <w:tcPr>
            <w:tcW w:w="1140" w:type="dxa"/>
          </w:tcPr>
          <w:p w14:paraId="40173FE7" w14:textId="77777777" w:rsidR="00A31928" w:rsidRPr="00036EE3" w:rsidRDefault="00A31928" w:rsidP="006B1D2B">
            <w:pPr>
              <w:spacing w:before="30" w:after="30"/>
              <w:ind w:left="57"/>
              <w:jc w:val="left"/>
              <w:rPr>
                <w:b/>
                <w:bCs/>
                <w:sz w:val="20"/>
                <w:lang w:val="en-US"/>
              </w:rPr>
            </w:pPr>
            <w:r w:rsidRPr="00036EE3">
              <w:rPr>
                <w:b/>
                <w:bCs/>
                <w:sz w:val="20"/>
                <w:lang w:val="en-US"/>
              </w:rPr>
              <w:t>RS</w:t>
            </w:r>
          </w:p>
        </w:tc>
        <w:tc>
          <w:tcPr>
            <w:tcW w:w="8220" w:type="dxa"/>
          </w:tcPr>
          <w:p w14:paraId="56FB446D"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A31928" w:rsidRPr="00036EE3" w14:paraId="7712CC95" w14:textId="77777777" w:rsidTr="00AA0D99">
        <w:tc>
          <w:tcPr>
            <w:tcW w:w="1140" w:type="dxa"/>
          </w:tcPr>
          <w:p w14:paraId="55F6C5C7" w14:textId="77777777" w:rsidR="00A31928" w:rsidRPr="00036EE3" w:rsidRDefault="00A31928" w:rsidP="006B1D2B">
            <w:pPr>
              <w:spacing w:before="30" w:after="30"/>
              <w:ind w:left="57"/>
              <w:jc w:val="left"/>
              <w:rPr>
                <w:b/>
                <w:bCs/>
                <w:sz w:val="20"/>
                <w:lang w:val="en-US"/>
              </w:rPr>
            </w:pPr>
            <w:r w:rsidRPr="00036EE3">
              <w:rPr>
                <w:b/>
                <w:bCs/>
                <w:sz w:val="20"/>
                <w:lang w:val="en-US"/>
              </w:rPr>
              <w:t>S</w:t>
            </w:r>
          </w:p>
        </w:tc>
        <w:tc>
          <w:tcPr>
            <w:tcW w:w="8220" w:type="dxa"/>
          </w:tcPr>
          <w:p w14:paraId="770E34F7" w14:textId="77777777" w:rsidR="00A31928" w:rsidRPr="00036EE3" w:rsidRDefault="00A31928" w:rsidP="006B1D2B">
            <w:pPr>
              <w:spacing w:before="30" w:after="30"/>
              <w:jc w:val="left"/>
              <w:rPr>
                <w:sz w:val="20"/>
                <w:lang w:val="en-US"/>
              </w:rPr>
            </w:pPr>
            <w:r w:rsidRPr="00036EE3">
              <w:rPr>
                <w:sz w:val="20"/>
                <w:lang w:val="en-US"/>
              </w:rPr>
              <w:t>Fixed-satellite service</w:t>
            </w:r>
          </w:p>
        </w:tc>
      </w:tr>
      <w:tr w:rsidR="00A31928" w:rsidRPr="00036EE3" w14:paraId="757CD4E8" w14:textId="77777777" w:rsidTr="00AA0D99">
        <w:tc>
          <w:tcPr>
            <w:tcW w:w="1140" w:type="dxa"/>
          </w:tcPr>
          <w:p w14:paraId="273F5CDA" w14:textId="77777777" w:rsidR="00A31928" w:rsidRPr="00036EE3" w:rsidRDefault="00A31928" w:rsidP="006B1D2B">
            <w:pPr>
              <w:spacing w:before="30" w:after="30"/>
              <w:ind w:left="57"/>
              <w:jc w:val="left"/>
              <w:rPr>
                <w:b/>
                <w:bCs/>
                <w:sz w:val="20"/>
                <w:lang w:val="en-US"/>
              </w:rPr>
            </w:pPr>
            <w:r w:rsidRPr="00036EE3">
              <w:rPr>
                <w:b/>
                <w:bCs/>
                <w:sz w:val="20"/>
                <w:lang w:val="en-US"/>
              </w:rPr>
              <w:t>SA</w:t>
            </w:r>
          </w:p>
        </w:tc>
        <w:tc>
          <w:tcPr>
            <w:tcW w:w="8220" w:type="dxa"/>
          </w:tcPr>
          <w:p w14:paraId="44D9E040" w14:textId="77777777" w:rsidR="00A31928" w:rsidRPr="00036EE3" w:rsidRDefault="00A31928" w:rsidP="006B1D2B">
            <w:pPr>
              <w:spacing w:before="30" w:after="30"/>
              <w:jc w:val="left"/>
              <w:rPr>
                <w:sz w:val="20"/>
                <w:lang w:val="en-US"/>
              </w:rPr>
            </w:pPr>
            <w:r w:rsidRPr="00036EE3">
              <w:rPr>
                <w:sz w:val="20"/>
                <w:lang w:val="en-US"/>
              </w:rPr>
              <w:t>Space applications and meteorology</w:t>
            </w:r>
          </w:p>
        </w:tc>
      </w:tr>
      <w:tr w:rsidR="00A31928" w:rsidRPr="00576D47" w14:paraId="37232343" w14:textId="77777777" w:rsidTr="00AA0D99">
        <w:tc>
          <w:tcPr>
            <w:tcW w:w="1140" w:type="dxa"/>
            <w:tcBorders>
              <w:bottom w:val="nil"/>
            </w:tcBorders>
          </w:tcPr>
          <w:p w14:paraId="5100CA6E" w14:textId="77777777" w:rsidR="00A31928" w:rsidRPr="00036EE3" w:rsidRDefault="00A31928" w:rsidP="006B1D2B">
            <w:pPr>
              <w:spacing w:before="30" w:after="30"/>
              <w:ind w:left="57"/>
              <w:jc w:val="left"/>
              <w:rPr>
                <w:b/>
                <w:bCs/>
                <w:sz w:val="20"/>
                <w:lang w:val="en-US"/>
              </w:rPr>
            </w:pPr>
            <w:r w:rsidRPr="00036EE3">
              <w:rPr>
                <w:b/>
                <w:bCs/>
                <w:sz w:val="20"/>
                <w:lang w:val="en-US"/>
              </w:rPr>
              <w:t>SF</w:t>
            </w:r>
          </w:p>
        </w:tc>
        <w:tc>
          <w:tcPr>
            <w:tcW w:w="8220" w:type="dxa"/>
            <w:tcBorders>
              <w:bottom w:val="nil"/>
            </w:tcBorders>
          </w:tcPr>
          <w:p w14:paraId="2662CB6F" w14:textId="77777777" w:rsidR="00A31928" w:rsidRPr="00036EE3" w:rsidRDefault="00A31928" w:rsidP="006B1D2B">
            <w:pPr>
              <w:spacing w:before="30" w:after="30"/>
              <w:jc w:val="left"/>
              <w:rPr>
                <w:sz w:val="20"/>
                <w:lang w:val="en-US"/>
              </w:rPr>
            </w:pPr>
            <w:r w:rsidRPr="00036EE3">
              <w:rPr>
                <w:sz w:val="20"/>
                <w:lang w:val="en-US"/>
              </w:rPr>
              <w:t>Frequency sharing and coordination between fixed-satellite and fixed service systems</w:t>
            </w:r>
          </w:p>
        </w:tc>
      </w:tr>
      <w:tr w:rsidR="00A31928" w:rsidRPr="00036EE3" w14:paraId="0F9C42BE" w14:textId="77777777" w:rsidTr="00AA0D99">
        <w:tc>
          <w:tcPr>
            <w:tcW w:w="1140" w:type="dxa"/>
            <w:tcBorders>
              <w:top w:val="nil"/>
              <w:bottom w:val="nil"/>
            </w:tcBorders>
            <w:shd w:val="clear" w:color="auto" w:fill="auto"/>
          </w:tcPr>
          <w:p w14:paraId="5A0C952F" w14:textId="77777777" w:rsidR="00A31928" w:rsidRPr="001B164E" w:rsidRDefault="00A31928" w:rsidP="006B1D2B">
            <w:pPr>
              <w:spacing w:before="30" w:after="30"/>
              <w:ind w:left="57"/>
              <w:jc w:val="left"/>
              <w:rPr>
                <w:rFonts w:ascii="Times New Roman Bold" w:hAnsi="Times New Roman Bold" w:cs="Times New Roman Bold"/>
                <w:b/>
                <w:bCs/>
                <w:sz w:val="20"/>
                <w:lang w:val="en-US"/>
              </w:rPr>
            </w:pPr>
            <w:r w:rsidRPr="001B164E">
              <w:rPr>
                <w:rFonts w:ascii="Times New Roman Bold" w:hAnsi="Times New Roman Bold" w:cs="Times New Roman Bold"/>
                <w:b/>
                <w:bCs/>
                <w:sz w:val="20"/>
                <w:lang w:val="en-US"/>
              </w:rPr>
              <w:t>SM</w:t>
            </w:r>
          </w:p>
        </w:tc>
        <w:tc>
          <w:tcPr>
            <w:tcW w:w="8220" w:type="dxa"/>
            <w:tcBorders>
              <w:top w:val="nil"/>
              <w:bottom w:val="nil"/>
            </w:tcBorders>
            <w:shd w:val="clear" w:color="auto" w:fill="auto"/>
          </w:tcPr>
          <w:p w14:paraId="2FC40FBB" w14:textId="77777777" w:rsidR="00A31928" w:rsidRPr="001B164E" w:rsidRDefault="00A31928" w:rsidP="006B1D2B">
            <w:pPr>
              <w:spacing w:before="30" w:after="30"/>
              <w:jc w:val="left"/>
              <w:rPr>
                <w:rFonts w:hAnsi="Times New Roman Bold"/>
                <w:sz w:val="20"/>
                <w:lang w:val="en-US"/>
              </w:rPr>
            </w:pPr>
            <w:r w:rsidRPr="001B164E">
              <w:rPr>
                <w:rFonts w:hAnsi="Times New Roman Bold"/>
                <w:sz w:val="20"/>
                <w:lang w:val="en-US"/>
              </w:rPr>
              <w:t>Spectrum management</w:t>
            </w:r>
          </w:p>
        </w:tc>
      </w:tr>
      <w:tr w:rsidR="00A31928" w:rsidRPr="00036EE3" w14:paraId="044C7E27" w14:textId="77777777" w:rsidTr="00AA0D99">
        <w:tc>
          <w:tcPr>
            <w:tcW w:w="1140" w:type="dxa"/>
            <w:tcBorders>
              <w:top w:val="nil"/>
            </w:tcBorders>
          </w:tcPr>
          <w:p w14:paraId="78B92346" w14:textId="77777777" w:rsidR="00A31928" w:rsidRPr="00036EE3" w:rsidRDefault="00A31928" w:rsidP="006B1D2B">
            <w:pPr>
              <w:spacing w:before="30" w:after="30"/>
              <w:ind w:left="57"/>
              <w:jc w:val="left"/>
              <w:rPr>
                <w:b/>
                <w:bCs/>
                <w:sz w:val="20"/>
                <w:lang w:val="en-US"/>
              </w:rPr>
            </w:pPr>
            <w:r w:rsidRPr="00036EE3">
              <w:rPr>
                <w:b/>
                <w:bCs/>
                <w:sz w:val="20"/>
                <w:lang w:val="en-US"/>
              </w:rPr>
              <w:t>SNG</w:t>
            </w:r>
          </w:p>
        </w:tc>
        <w:tc>
          <w:tcPr>
            <w:tcW w:w="8220" w:type="dxa"/>
            <w:tcBorders>
              <w:top w:val="nil"/>
            </w:tcBorders>
          </w:tcPr>
          <w:p w14:paraId="718B33BB" w14:textId="77777777" w:rsidR="00A31928" w:rsidRPr="00036EE3" w:rsidRDefault="00A31928" w:rsidP="006B1D2B">
            <w:pPr>
              <w:spacing w:before="30" w:after="30"/>
              <w:jc w:val="left"/>
              <w:rPr>
                <w:sz w:val="20"/>
                <w:lang w:val="en-US"/>
              </w:rPr>
            </w:pPr>
            <w:r w:rsidRPr="00036EE3">
              <w:rPr>
                <w:sz w:val="20"/>
                <w:lang w:val="en-US"/>
              </w:rPr>
              <w:t>Satellite news gathering</w:t>
            </w:r>
          </w:p>
        </w:tc>
      </w:tr>
      <w:tr w:rsidR="00A31928" w:rsidRPr="00576D47" w14:paraId="0C7016A0" w14:textId="77777777" w:rsidTr="00AA0D99">
        <w:tc>
          <w:tcPr>
            <w:tcW w:w="1140" w:type="dxa"/>
          </w:tcPr>
          <w:p w14:paraId="05906355" w14:textId="77777777" w:rsidR="00A31928" w:rsidRPr="00036EE3" w:rsidRDefault="00A31928" w:rsidP="006B1D2B">
            <w:pPr>
              <w:spacing w:before="30" w:after="30"/>
              <w:ind w:left="57"/>
              <w:jc w:val="left"/>
              <w:rPr>
                <w:b/>
                <w:bCs/>
                <w:sz w:val="20"/>
                <w:lang w:val="en-US"/>
              </w:rPr>
            </w:pPr>
            <w:r w:rsidRPr="00036EE3">
              <w:rPr>
                <w:b/>
                <w:bCs/>
                <w:sz w:val="20"/>
                <w:lang w:val="en-US"/>
              </w:rPr>
              <w:t>TF</w:t>
            </w:r>
          </w:p>
        </w:tc>
        <w:tc>
          <w:tcPr>
            <w:tcW w:w="8220" w:type="dxa"/>
          </w:tcPr>
          <w:p w14:paraId="0F3F5A18" w14:textId="77777777" w:rsidR="00A31928" w:rsidRPr="00036EE3" w:rsidRDefault="00A31928" w:rsidP="006B1D2B">
            <w:pPr>
              <w:spacing w:before="30" w:after="30"/>
              <w:jc w:val="left"/>
              <w:rPr>
                <w:sz w:val="20"/>
                <w:lang w:val="en-US"/>
              </w:rPr>
            </w:pPr>
            <w:r w:rsidRPr="00036EE3">
              <w:rPr>
                <w:sz w:val="20"/>
                <w:lang w:val="en-US"/>
              </w:rPr>
              <w:t>Time signals and frequency standards emissions</w:t>
            </w:r>
          </w:p>
        </w:tc>
      </w:tr>
      <w:tr w:rsidR="00A31928" w:rsidRPr="00036EE3" w14:paraId="215864AE" w14:textId="77777777" w:rsidTr="00AA0D99">
        <w:tc>
          <w:tcPr>
            <w:tcW w:w="1140" w:type="dxa"/>
          </w:tcPr>
          <w:p w14:paraId="4320ABAD" w14:textId="77777777" w:rsidR="00A31928" w:rsidRPr="00036EE3" w:rsidRDefault="00A31928" w:rsidP="006B1D2B">
            <w:pPr>
              <w:spacing w:before="30" w:after="30"/>
              <w:ind w:left="57"/>
              <w:jc w:val="left"/>
              <w:rPr>
                <w:b/>
                <w:bCs/>
                <w:sz w:val="20"/>
                <w:lang w:val="en-US"/>
              </w:rPr>
            </w:pPr>
            <w:r w:rsidRPr="00036EE3">
              <w:rPr>
                <w:b/>
                <w:bCs/>
                <w:sz w:val="20"/>
                <w:lang w:val="en-US"/>
              </w:rPr>
              <w:t>V</w:t>
            </w:r>
          </w:p>
        </w:tc>
        <w:tc>
          <w:tcPr>
            <w:tcW w:w="8220" w:type="dxa"/>
          </w:tcPr>
          <w:p w14:paraId="5766E47D" w14:textId="77777777" w:rsidR="00A31928" w:rsidRPr="00036EE3" w:rsidRDefault="00A31928" w:rsidP="00906589">
            <w:pPr>
              <w:spacing w:before="30" w:after="180"/>
              <w:jc w:val="left"/>
              <w:rPr>
                <w:sz w:val="20"/>
                <w:lang w:val="en-US"/>
              </w:rPr>
            </w:pPr>
            <w:r w:rsidRPr="00036EE3">
              <w:rPr>
                <w:sz w:val="20"/>
                <w:lang w:val="en-US"/>
              </w:rPr>
              <w:t>Vocabulary and related subjects</w:t>
            </w:r>
          </w:p>
        </w:tc>
      </w:tr>
    </w:tbl>
    <w:p w14:paraId="571B35CF" w14:textId="77777777" w:rsidR="00036EE3" w:rsidRPr="00036EE3" w:rsidRDefault="00036EE3" w:rsidP="007B1357">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036EE3" w14:paraId="05B22D7C" w14:textId="77777777">
        <w:tc>
          <w:tcPr>
            <w:tcW w:w="720" w:type="dxa"/>
          </w:tcPr>
          <w:p w14:paraId="49EC34CB" w14:textId="77777777" w:rsidR="00036EE3" w:rsidRDefault="00036EE3" w:rsidP="007B1357">
            <w:pPr>
              <w:jc w:val="center"/>
              <w:rPr>
                <w:sz w:val="22"/>
                <w:lang w:val="en-US"/>
              </w:rPr>
            </w:pPr>
          </w:p>
        </w:tc>
      </w:tr>
    </w:tbl>
    <w:p w14:paraId="1F87AA71" w14:textId="77777777" w:rsidR="00036EE3" w:rsidRPr="00036EE3" w:rsidRDefault="00036EE3" w:rsidP="007B1357">
      <w:pPr>
        <w:spacing w:before="0"/>
        <w:jc w:val="center"/>
        <w:rPr>
          <w:sz w:val="22"/>
          <w:lang w:val="en-US"/>
        </w:rPr>
      </w:pPr>
    </w:p>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036EE3" w:rsidRPr="00576D47" w14:paraId="1D478613" w14:textId="77777777" w:rsidTr="00AA0D99">
        <w:tc>
          <w:tcPr>
            <w:tcW w:w="9360" w:type="dxa"/>
          </w:tcPr>
          <w:p w14:paraId="32A273F6" w14:textId="77777777" w:rsidR="00036EE3" w:rsidRPr="002F5199" w:rsidRDefault="00036EE3" w:rsidP="00B51DD9">
            <w:pPr>
              <w:spacing w:after="120"/>
              <w:jc w:val="left"/>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14:paraId="5BEF5B58" w14:textId="77777777" w:rsidR="00B714F3" w:rsidRDefault="00B714F3" w:rsidP="002F5199">
      <w:pPr>
        <w:spacing w:before="0"/>
        <w:jc w:val="center"/>
        <w:rPr>
          <w:sz w:val="22"/>
          <w:lang w:val="en-US"/>
        </w:rPr>
      </w:pPr>
    </w:p>
    <w:p w14:paraId="08903403" w14:textId="77777777" w:rsidR="00B714F3" w:rsidRDefault="00B714F3" w:rsidP="002F5199">
      <w:pPr>
        <w:spacing w:before="0"/>
        <w:jc w:val="center"/>
        <w:rPr>
          <w:sz w:val="22"/>
          <w:lang w:val="en-US"/>
        </w:rPr>
      </w:pPr>
    </w:p>
    <w:p w14:paraId="1F27FFEE" w14:textId="77777777" w:rsidR="00470E28" w:rsidRPr="002F5199" w:rsidRDefault="002F5199" w:rsidP="007B1357">
      <w:pPr>
        <w:spacing w:before="0"/>
        <w:jc w:val="right"/>
        <w:rPr>
          <w:i/>
          <w:iCs/>
          <w:sz w:val="20"/>
          <w:lang w:val="en-US"/>
        </w:rPr>
      </w:pPr>
      <w:r w:rsidRPr="002F5199">
        <w:rPr>
          <w:i/>
          <w:iCs/>
          <w:sz w:val="20"/>
          <w:lang w:val="en-US"/>
        </w:rPr>
        <w:t>Electronic Publication</w:t>
      </w:r>
    </w:p>
    <w:p w14:paraId="5C9200B6" w14:textId="77777777" w:rsidR="002F5199" w:rsidRPr="002F5199" w:rsidRDefault="002F5199" w:rsidP="000B1B2B">
      <w:pPr>
        <w:spacing w:before="0"/>
        <w:jc w:val="right"/>
        <w:rPr>
          <w:sz w:val="20"/>
          <w:lang w:val="en-US"/>
        </w:rPr>
      </w:pPr>
      <w:smartTag w:uri="urn:schemas-microsoft-com:office:smarttags" w:element="place">
        <w:smartTag w:uri="urn:schemas-microsoft-com:office:smarttags" w:element="City">
          <w:r w:rsidRPr="002F5199">
            <w:rPr>
              <w:sz w:val="20"/>
              <w:lang w:val="en-US"/>
            </w:rPr>
            <w:t>Geneva</w:t>
          </w:r>
        </w:smartTag>
      </w:smartTag>
      <w:r w:rsidRPr="002F5199">
        <w:rPr>
          <w:sz w:val="20"/>
          <w:lang w:val="en-US"/>
        </w:rPr>
        <w:t>, 20</w:t>
      </w:r>
      <w:r w:rsidR="005E69F0">
        <w:rPr>
          <w:sz w:val="20"/>
          <w:lang w:val="en-US"/>
        </w:rPr>
        <w:t>23</w:t>
      </w:r>
    </w:p>
    <w:p w14:paraId="6832293F" w14:textId="77777777" w:rsidR="00470E28" w:rsidRDefault="00470E28" w:rsidP="00906589">
      <w:pPr>
        <w:jc w:val="center"/>
        <w:rPr>
          <w:sz w:val="22"/>
          <w:lang w:val="en-US"/>
        </w:rPr>
      </w:pPr>
    </w:p>
    <w:p w14:paraId="67653BA3" w14:textId="77777777" w:rsidR="00586EF8" w:rsidRPr="00470E28" w:rsidRDefault="00586EF8" w:rsidP="00877E6E">
      <w:pPr>
        <w:jc w:val="center"/>
        <w:rPr>
          <w:sz w:val="20"/>
          <w:lang w:val="en-US"/>
        </w:rPr>
      </w:pPr>
      <w:r w:rsidRPr="00470E28">
        <w:rPr>
          <w:sz w:val="20"/>
          <w:lang w:val="en-US"/>
        </w:rPr>
        <w:sym w:font="Symbol" w:char="F0E3"/>
      </w:r>
      <w:r w:rsidRPr="00470E28">
        <w:rPr>
          <w:sz w:val="20"/>
          <w:lang w:val="en-US"/>
        </w:rPr>
        <w:t xml:space="preserve"> ITU </w:t>
      </w:r>
      <w:bookmarkStart w:id="1" w:name="iiannee"/>
      <w:bookmarkEnd w:id="1"/>
      <w:r w:rsidRPr="00470E28">
        <w:rPr>
          <w:sz w:val="20"/>
          <w:lang w:val="en-US"/>
        </w:rPr>
        <w:t>20</w:t>
      </w:r>
      <w:r w:rsidR="0074147D">
        <w:rPr>
          <w:sz w:val="20"/>
          <w:lang w:val="en-US"/>
        </w:rPr>
        <w:t>23</w:t>
      </w:r>
    </w:p>
    <w:p w14:paraId="31ADCFAE" w14:textId="77777777" w:rsidR="00586EF8" w:rsidRPr="00470E28" w:rsidRDefault="00586EF8" w:rsidP="00470E28">
      <w:pPr>
        <w:rPr>
          <w:sz w:val="18"/>
          <w:szCs w:val="18"/>
          <w:lang w:val="en-US"/>
        </w:rPr>
      </w:pPr>
      <w:r w:rsidRPr="00470E28">
        <w:rPr>
          <w:sz w:val="18"/>
          <w:szCs w:val="18"/>
          <w:lang w:val="en-US"/>
        </w:rPr>
        <w:t>All rights reserved. No part of thi</w:t>
      </w:r>
      <w:r w:rsidR="00470E28">
        <w:rPr>
          <w:sz w:val="18"/>
          <w:szCs w:val="18"/>
          <w:lang w:val="en-US"/>
        </w:rPr>
        <w:t xml:space="preserve">s publication may be reproduced, </w:t>
      </w:r>
      <w:r w:rsidRPr="00470E28">
        <w:rPr>
          <w:sz w:val="18"/>
          <w:szCs w:val="18"/>
          <w:lang w:val="en-US"/>
        </w:rPr>
        <w:t xml:space="preserve">by any means </w:t>
      </w:r>
      <w:r w:rsidR="00470E28">
        <w:rPr>
          <w:sz w:val="18"/>
          <w:szCs w:val="18"/>
          <w:lang w:val="en-US"/>
        </w:rPr>
        <w:t xml:space="preserve">whatsoever, </w:t>
      </w:r>
      <w:r w:rsidRPr="00470E28">
        <w:rPr>
          <w:sz w:val="18"/>
          <w:szCs w:val="18"/>
          <w:lang w:val="en-US"/>
        </w:rPr>
        <w:t xml:space="preserve">without written permission </w:t>
      </w:r>
      <w:r w:rsidR="00470E28">
        <w:rPr>
          <w:sz w:val="18"/>
          <w:szCs w:val="18"/>
          <w:lang w:val="en-US"/>
        </w:rPr>
        <w:t>of</w:t>
      </w:r>
      <w:r w:rsidRPr="00470E28">
        <w:rPr>
          <w:sz w:val="18"/>
          <w:szCs w:val="18"/>
          <w:lang w:val="en-US"/>
        </w:rPr>
        <w:t xml:space="preserve"> ITU.</w:t>
      </w:r>
    </w:p>
    <w:p w14:paraId="74051C87" w14:textId="77777777" w:rsidR="007565CC" w:rsidRDefault="007565CC" w:rsidP="00A971A1">
      <w:pPr>
        <w:spacing w:before="160"/>
        <w:rPr>
          <w:i/>
          <w:sz w:val="20"/>
          <w:lang w:val="en-US"/>
        </w:rPr>
        <w:sectPr w:rsidR="007565CC"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6EB7E166" w14:textId="77777777" w:rsidR="006B5CDA" w:rsidRPr="003B3F51" w:rsidRDefault="00B874C6" w:rsidP="006B5CDA">
      <w:pPr>
        <w:pStyle w:val="RecNo"/>
        <w:spacing w:before="0"/>
      </w:pPr>
      <w:bookmarkStart w:id="2" w:name="irecnoe"/>
      <w:bookmarkEnd w:id="2"/>
      <w:proofErr w:type="gramStart"/>
      <w:r w:rsidRPr="00BF487A">
        <w:lastRenderedPageBreak/>
        <w:t xml:space="preserve">RECOMMENDATION  </w:t>
      </w:r>
      <w:r w:rsidRPr="00BF487A">
        <w:rPr>
          <w:rStyle w:val="href"/>
          <w:lang w:val="en-US"/>
        </w:rPr>
        <w:t>ITU</w:t>
      </w:r>
      <w:proofErr w:type="gramEnd"/>
      <w:r w:rsidRPr="00BF487A">
        <w:rPr>
          <w:rStyle w:val="href"/>
          <w:lang w:val="en-US"/>
        </w:rPr>
        <w:t xml:space="preserve">-R  </w:t>
      </w:r>
      <w:r w:rsidR="006B5CDA" w:rsidRPr="003B3F51">
        <w:rPr>
          <w:rStyle w:val="href"/>
        </w:rPr>
        <w:t>P.531-1</w:t>
      </w:r>
      <w:r w:rsidR="006B5CDA">
        <w:rPr>
          <w:rStyle w:val="href"/>
        </w:rPr>
        <w:t>5</w:t>
      </w:r>
    </w:p>
    <w:p w14:paraId="1F4EFA0C" w14:textId="77777777" w:rsidR="006B5CDA" w:rsidRPr="003B3F51" w:rsidRDefault="006B5CDA" w:rsidP="006B5CDA">
      <w:pPr>
        <w:pStyle w:val="Rectitle"/>
      </w:pPr>
      <w:r w:rsidRPr="003B3F51">
        <w:rPr>
          <w:caps/>
        </w:rPr>
        <w:t>I</w:t>
      </w:r>
      <w:r w:rsidRPr="003B3F51">
        <w:t>onospheric propagation data and prediction methods required</w:t>
      </w:r>
      <w:r w:rsidRPr="003B3F51">
        <w:br/>
        <w:t>for the design of satellite networks and systems</w:t>
      </w:r>
    </w:p>
    <w:p w14:paraId="33DB58BB" w14:textId="77777777" w:rsidR="006B5CDA" w:rsidRPr="003B3F51" w:rsidRDefault="006B5CDA" w:rsidP="006B5CDA">
      <w:pPr>
        <w:pStyle w:val="Recref"/>
      </w:pPr>
      <w:bookmarkStart w:id="3" w:name="Related_Questions"/>
      <w:r w:rsidRPr="003B3F51">
        <w:t xml:space="preserve">(Question </w:t>
      </w:r>
      <w:hyperlink r:id="rId14" w:history="1">
        <w:r w:rsidRPr="001B1F49">
          <w:rPr>
            <w:rStyle w:val="Hyperlink"/>
            <w:color w:val="auto"/>
            <w:u w:val="none"/>
          </w:rPr>
          <w:t>ITU-R 218/3</w:t>
        </w:r>
      </w:hyperlink>
      <w:r w:rsidRPr="003B3F51">
        <w:t>)</w:t>
      </w:r>
      <w:bookmarkEnd w:id="3"/>
    </w:p>
    <w:p w14:paraId="00E7C485" w14:textId="77777777" w:rsidR="006B5CDA" w:rsidRPr="003B3F51" w:rsidRDefault="006B5CDA" w:rsidP="006B5CDA">
      <w:pPr>
        <w:pStyle w:val="Recdate"/>
      </w:pPr>
      <w:bookmarkStart w:id="4" w:name="Revision_history"/>
      <w:r w:rsidRPr="003B3F51">
        <w:t>(1978-1990-1992-1994-1997-1999-2001-2003-2005-2007-2009-2012-2013-2016-2019-2023)</w:t>
      </w:r>
      <w:bookmarkEnd w:id="4"/>
    </w:p>
    <w:p w14:paraId="566AD9D6" w14:textId="77777777" w:rsidR="006B5CDA" w:rsidRPr="00177CEB" w:rsidRDefault="006B5CDA" w:rsidP="006B5CDA">
      <w:pPr>
        <w:pStyle w:val="HeadingSum"/>
        <w:rPr>
          <w:sz w:val="22"/>
          <w:szCs w:val="22"/>
          <w:lang w:val="en-GB"/>
        </w:rPr>
      </w:pPr>
      <w:r w:rsidRPr="00177CEB">
        <w:rPr>
          <w:sz w:val="22"/>
          <w:szCs w:val="22"/>
          <w:lang w:val="en-GB"/>
        </w:rPr>
        <w:t>Scope</w:t>
      </w:r>
    </w:p>
    <w:p w14:paraId="5C33D76F" w14:textId="77777777" w:rsidR="006B5CDA" w:rsidRPr="00A364BD" w:rsidRDefault="006B5CDA" w:rsidP="001B1F49">
      <w:pPr>
        <w:pStyle w:val="Summary"/>
        <w:rPr>
          <w:sz w:val="22"/>
          <w:szCs w:val="22"/>
          <w:lang w:val="en-GB"/>
        </w:rPr>
      </w:pPr>
      <w:r w:rsidRPr="00A364BD">
        <w:rPr>
          <w:sz w:val="22"/>
          <w:szCs w:val="22"/>
          <w:lang w:val="en-GB"/>
        </w:rPr>
        <w:t xml:space="preserve">Recommendation ITU-R P.531 describes a method for evaluating the ionospheric propagation effects on paths between Earth and space (at frequencies from 0.1 to 12 GHz) “OR” (at frequencies above the ionosphere critical frequency, where the ionosphere becomes transparent to radiowaves, to several tens of gigahertz). </w:t>
      </w:r>
      <w:r w:rsidRPr="00A364BD">
        <w:rPr>
          <w:rFonts w:eastAsia="MS Mincho"/>
          <w:sz w:val="22"/>
          <w:szCs w:val="22"/>
          <w:lang w:val="en-GB" w:eastAsia="ja-JP"/>
        </w:rPr>
        <w:t xml:space="preserve">The following effects may take place on </w:t>
      </w:r>
      <w:r w:rsidRPr="00A364BD">
        <w:rPr>
          <w:sz w:val="22"/>
          <w:szCs w:val="22"/>
          <w:lang w:val="en-GB"/>
        </w:rPr>
        <w:t xml:space="preserve">paths between Earth and space </w:t>
      </w:r>
      <w:r w:rsidRPr="00A364BD">
        <w:rPr>
          <w:rFonts w:eastAsia="MS Mincho"/>
          <w:sz w:val="22"/>
          <w:szCs w:val="22"/>
          <w:lang w:val="en-GB" w:eastAsia="ja-JP"/>
        </w:rPr>
        <w:t>when the signal is passing through the ionosphere</w:t>
      </w:r>
      <w:r w:rsidRPr="00A364BD">
        <w:rPr>
          <w:sz w:val="22"/>
          <w:szCs w:val="22"/>
          <w:lang w:val="en-GB"/>
        </w:rPr>
        <w:t>:</w:t>
      </w:r>
    </w:p>
    <w:p w14:paraId="4BDCA9D2" w14:textId="77777777" w:rsidR="006B5CDA" w:rsidRPr="00177CEB" w:rsidRDefault="006B5CDA" w:rsidP="001B1F49">
      <w:pPr>
        <w:pStyle w:val="enumlev1"/>
        <w:rPr>
          <w:sz w:val="22"/>
          <w:szCs w:val="22"/>
        </w:rPr>
      </w:pPr>
      <w:r w:rsidRPr="00177CEB">
        <w:rPr>
          <w:sz w:val="22"/>
          <w:szCs w:val="22"/>
        </w:rPr>
        <w:t>–</w:t>
      </w:r>
      <w:r w:rsidRPr="00177CEB">
        <w:rPr>
          <w:sz w:val="22"/>
          <w:szCs w:val="22"/>
        </w:rPr>
        <w:tab/>
        <w:t>rotation of the polarization (Faraday rotation) due to the interaction of the electromagnetic wave with the ionized medium in the Earth’s magnetic field along the path;</w:t>
      </w:r>
    </w:p>
    <w:p w14:paraId="6B6BB7BA" w14:textId="77777777" w:rsidR="006B5CDA" w:rsidRPr="00177CEB" w:rsidRDefault="006B5CDA" w:rsidP="001B1F49">
      <w:pPr>
        <w:pStyle w:val="enumlev1"/>
        <w:rPr>
          <w:sz w:val="22"/>
          <w:szCs w:val="22"/>
        </w:rPr>
      </w:pPr>
      <w:r w:rsidRPr="00177CEB">
        <w:rPr>
          <w:sz w:val="22"/>
          <w:szCs w:val="22"/>
        </w:rPr>
        <w:t>–</w:t>
      </w:r>
      <w:r w:rsidRPr="00177CEB">
        <w:rPr>
          <w:sz w:val="22"/>
          <w:szCs w:val="22"/>
        </w:rPr>
        <w:tab/>
        <w:t>group delay and phase advance of the signal due to the total electron content (TEC) accumulated along the path;</w:t>
      </w:r>
    </w:p>
    <w:p w14:paraId="1E743DA1" w14:textId="77777777" w:rsidR="006B5CDA" w:rsidRPr="00177CEB" w:rsidRDefault="006B5CDA" w:rsidP="001B1F49">
      <w:pPr>
        <w:pStyle w:val="enumlev1"/>
        <w:rPr>
          <w:sz w:val="22"/>
          <w:szCs w:val="22"/>
        </w:rPr>
      </w:pPr>
      <w:r w:rsidRPr="00177CEB">
        <w:rPr>
          <w:sz w:val="22"/>
          <w:szCs w:val="22"/>
        </w:rPr>
        <w:t>–</w:t>
      </w:r>
      <w:r w:rsidRPr="00177CEB">
        <w:rPr>
          <w:sz w:val="22"/>
          <w:szCs w:val="22"/>
        </w:rPr>
        <w:tab/>
        <w:t>rapid variation of amplitude and phase (scintillations) of the signal due to small-scale irregular structures in the ionosphere;</w:t>
      </w:r>
    </w:p>
    <w:p w14:paraId="6C6D020F" w14:textId="77777777" w:rsidR="006B5CDA" w:rsidRPr="00177CEB" w:rsidRDefault="006B5CDA" w:rsidP="001B1F49">
      <w:pPr>
        <w:pStyle w:val="enumlev1"/>
        <w:rPr>
          <w:sz w:val="22"/>
          <w:szCs w:val="22"/>
        </w:rPr>
      </w:pPr>
      <w:r w:rsidRPr="00177CEB">
        <w:rPr>
          <w:sz w:val="22"/>
          <w:szCs w:val="22"/>
        </w:rPr>
        <w:t>–</w:t>
      </w:r>
      <w:r w:rsidRPr="00177CEB">
        <w:rPr>
          <w:sz w:val="22"/>
          <w:szCs w:val="22"/>
        </w:rPr>
        <w:tab/>
        <w:t>a change in the apparent direction of arrival due to refraction;</w:t>
      </w:r>
    </w:p>
    <w:p w14:paraId="2CF4D89C" w14:textId="77777777" w:rsidR="006B5CDA" w:rsidRPr="00177CEB" w:rsidRDefault="006B5CDA" w:rsidP="001B1F49">
      <w:pPr>
        <w:pStyle w:val="enumlev1"/>
        <w:rPr>
          <w:sz w:val="22"/>
          <w:szCs w:val="22"/>
        </w:rPr>
      </w:pPr>
      <w:r w:rsidRPr="00177CEB">
        <w:rPr>
          <w:sz w:val="22"/>
          <w:szCs w:val="22"/>
        </w:rPr>
        <w:t>–</w:t>
      </w:r>
      <w:r w:rsidRPr="00177CEB">
        <w:rPr>
          <w:sz w:val="22"/>
          <w:szCs w:val="22"/>
        </w:rPr>
        <w:tab/>
        <w:t>Doppler effects due to non-linear polarization rotations and time delays.</w:t>
      </w:r>
    </w:p>
    <w:p w14:paraId="4826A686" w14:textId="77777777" w:rsidR="006B5CDA" w:rsidRPr="00A364BD" w:rsidDel="003D7CDB" w:rsidRDefault="006B5CDA" w:rsidP="001B1F49">
      <w:pPr>
        <w:pStyle w:val="Summary"/>
        <w:rPr>
          <w:sz w:val="22"/>
          <w:szCs w:val="22"/>
          <w:lang w:val="en-GB"/>
        </w:rPr>
      </w:pPr>
      <w:r w:rsidRPr="00A364BD" w:rsidDel="003D7CDB">
        <w:rPr>
          <w:sz w:val="22"/>
          <w:szCs w:val="22"/>
          <w:lang w:val="en-GB"/>
        </w:rPr>
        <w:t>The data and methods described in this Recommendation are applicable for planning satellite systems, in respective ranges of validity indicated in Annex 1.</w:t>
      </w:r>
    </w:p>
    <w:p w14:paraId="0DCF31F5" w14:textId="77777777" w:rsidR="006B5CDA" w:rsidRPr="003B3F51" w:rsidRDefault="006B5CDA" w:rsidP="006B5CDA">
      <w:pPr>
        <w:pStyle w:val="Headingb"/>
      </w:pPr>
      <w:r w:rsidRPr="003B3F51">
        <w:t>Keywords</w:t>
      </w:r>
    </w:p>
    <w:p w14:paraId="60BC3E39" w14:textId="77777777" w:rsidR="006B5CDA" w:rsidRPr="003B3F51" w:rsidRDefault="006B5CDA" w:rsidP="006B5CDA">
      <w:r w:rsidRPr="003B3F51">
        <w:t>Trans-ionospheric propagation, scintillation, group delay</w:t>
      </w:r>
    </w:p>
    <w:p w14:paraId="30ABEFB8" w14:textId="77777777" w:rsidR="006B5CDA" w:rsidRPr="003B3F51" w:rsidRDefault="006B5CDA" w:rsidP="006B5CDA">
      <w:pPr>
        <w:pStyle w:val="Headingb"/>
      </w:pPr>
      <w:r w:rsidRPr="003B3F51">
        <w:t>Abbreviations/Glossary</w:t>
      </w:r>
    </w:p>
    <w:p w14:paraId="4F18259B" w14:textId="77777777" w:rsidR="006B5CDA" w:rsidRPr="003B3F51" w:rsidRDefault="006B5CDA" w:rsidP="006B5CDA">
      <w:pPr>
        <w:pStyle w:val="enumlev1"/>
      </w:pPr>
      <w:r w:rsidRPr="003B3F51">
        <w:t xml:space="preserve">MUF: </w:t>
      </w:r>
      <w:r>
        <w:tab/>
      </w:r>
      <w:r w:rsidRPr="003B3F51">
        <w:t>Maximum usable frequency</w:t>
      </w:r>
    </w:p>
    <w:p w14:paraId="6C679B40" w14:textId="77777777" w:rsidR="006B5CDA" w:rsidRPr="003B3F51" w:rsidRDefault="006B5CDA" w:rsidP="006B5CDA">
      <w:pPr>
        <w:pStyle w:val="enumlev1"/>
      </w:pPr>
      <w:r w:rsidRPr="003B3F51">
        <w:t xml:space="preserve">TEC: </w:t>
      </w:r>
      <w:r>
        <w:tab/>
      </w:r>
      <w:r w:rsidRPr="003B3F51">
        <w:t>Total electron content</w:t>
      </w:r>
    </w:p>
    <w:p w14:paraId="5DBBCE53" w14:textId="77777777" w:rsidR="006B5CDA" w:rsidRPr="003B3F51" w:rsidRDefault="006B5CDA" w:rsidP="006B5CDA">
      <w:pPr>
        <w:pStyle w:val="enumlev1"/>
      </w:pPr>
      <w:r w:rsidRPr="003B3F51">
        <w:t xml:space="preserve">XPD: </w:t>
      </w:r>
      <w:r>
        <w:tab/>
      </w:r>
      <w:r w:rsidRPr="003B3F51">
        <w:t>Cross-polarisation discrimination</w:t>
      </w:r>
    </w:p>
    <w:p w14:paraId="08E72B89" w14:textId="77777777" w:rsidR="006B5CDA" w:rsidRPr="003B3F51" w:rsidRDefault="006B5CDA" w:rsidP="006B5CDA">
      <w:pPr>
        <w:pStyle w:val="Headingb"/>
        <w:rPr>
          <w:rFonts w:asciiTheme="majorBidi" w:eastAsia="SimSun" w:hAnsiTheme="majorBidi" w:cstheme="majorBidi"/>
          <w:szCs w:val="24"/>
        </w:rPr>
      </w:pPr>
      <w:r w:rsidRPr="003B3F51">
        <w:rPr>
          <w:rFonts w:asciiTheme="majorBidi" w:eastAsia="SimSun" w:hAnsiTheme="majorBidi" w:cstheme="majorBidi"/>
          <w:szCs w:val="24"/>
        </w:rPr>
        <w:t>Related ITU Recommendations, Reports</w:t>
      </w:r>
    </w:p>
    <w:p w14:paraId="277DD108" w14:textId="77777777" w:rsidR="006B5CDA" w:rsidRPr="005F4F18" w:rsidRDefault="006B5CDA" w:rsidP="00D71EFA">
      <w:pPr>
        <w:pStyle w:val="Reftext"/>
      </w:pPr>
      <w:r w:rsidRPr="005F4F18">
        <w:t>Recommendation ITU-R P.618</w:t>
      </w:r>
    </w:p>
    <w:p w14:paraId="20C8E478" w14:textId="77777777" w:rsidR="006B5CDA" w:rsidRPr="003B3F51" w:rsidRDefault="006B5CDA" w:rsidP="00D71EFA">
      <w:pPr>
        <w:pStyle w:val="Reftext"/>
      </w:pPr>
      <w:r w:rsidRPr="003B3F51">
        <w:t>Recommendation ITU-R P.844</w:t>
      </w:r>
    </w:p>
    <w:p w14:paraId="55F18AC9" w14:textId="77777777" w:rsidR="006B5CDA" w:rsidRPr="005F4F18" w:rsidRDefault="006B5CDA" w:rsidP="00D71EFA">
      <w:pPr>
        <w:pStyle w:val="Reftext"/>
      </w:pPr>
      <w:r w:rsidRPr="003B3F51">
        <w:t xml:space="preserve">Recommendation ITU-R </w:t>
      </w:r>
      <w:hyperlink r:id="rId15" w:history="1">
        <w:r w:rsidRPr="00581628">
          <w:rPr>
            <w:rStyle w:val="Hyperlink"/>
            <w:color w:val="auto"/>
            <w:u w:val="none"/>
          </w:rPr>
          <w:t>P.1239</w:t>
        </w:r>
      </w:hyperlink>
    </w:p>
    <w:p w14:paraId="2E662DE4" w14:textId="77777777" w:rsidR="006B5CDA" w:rsidRPr="005F4F18" w:rsidRDefault="006B5CDA" w:rsidP="00D71EFA">
      <w:pPr>
        <w:pStyle w:val="Reftext"/>
      </w:pPr>
      <w:r w:rsidRPr="005F4F18">
        <w:t>Report ITU-R P.2097</w:t>
      </w:r>
    </w:p>
    <w:p w14:paraId="20FB5ABF" w14:textId="77777777" w:rsidR="006B5CDA" w:rsidRPr="005F4F18" w:rsidRDefault="006B5CDA" w:rsidP="00D71EFA">
      <w:pPr>
        <w:pStyle w:val="Reftext"/>
      </w:pPr>
      <w:r w:rsidRPr="005F4F18">
        <w:t>Report ITU-R P.2297</w:t>
      </w:r>
    </w:p>
    <w:p w14:paraId="65D51FD6" w14:textId="77777777" w:rsidR="006B5CDA" w:rsidRPr="003B3F51" w:rsidRDefault="006B5CDA" w:rsidP="00177CEB">
      <w:r w:rsidRPr="003B3F51">
        <w:t>NOTE – In every case the latest edition of the Recommendation/Reports in force should be used.</w:t>
      </w:r>
    </w:p>
    <w:p w14:paraId="3C333566" w14:textId="77777777" w:rsidR="006B5CDA" w:rsidRPr="003B3F51" w:rsidRDefault="006B5CDA" w:rsidP="006B5CDA">
      <w:pPr>
        <w:pStyle w:val="Normalaftertitle"/>
        <w:keepNext/>
      </w:pPr>
      <w:r w:rsidRPr="003B3F51">
        <w:t>The ITU Radiocommunication Assembly,</w:t>
      </w:r>
    </w:p>
    <w:p w14:paraId="13947009" w14:textId="77777777" w:rsidR="006B5CDA" w:rsidRPr="003B3F51" w:rsidRDefault="006B5CDA" w:rsidP="006B5CDA">
      <w:pPr>
        <w:pStyle w:val="Call"/>
      </w:pPr>
      <w:r w:rsidRPr="003B3F51">
        <w:t>considering</w:t>
      </w:r>
    </w:p>
    <w:p w14:paraId="409AC4EA" w14:textId="77777777" w:rsidR="006B5CDA" w:rsidRPr="003B3F51" w:rsidRDefault="006B5CDA" w:rsidP="006B5CDA">
      <w:r w:rsidRPr="003B3F51">
        <w:rPr>
          <w:i/>
          <w:iCs/>
        </w:rPr>
        <w:t>a)</w:t>
      </w:r>
      <w:r w:rsidRPr="003B3F51">
        <w:tab/>
        <w:t>that the ionosphere causes significant propagation effects at frequencies up to at least 12 GHz;</w:t>
      </w:r>
    </w:p>
    <w:p w14:paraId="0C810EF7" w14:textId="77777777" w:rsidR="006B5CDA" w:rsidRPr="003B3F51" w:rsidRDefault="006B5CDA" w:rsidP="006B5CDA">
      <w:r w:rsidRPr="003B3F51">
        <w:rPr>
          <w:i/>
          <w:iCs/>
        </w:rPr>
        <w:lastRenderedPageBreak/>
        <w:t>b)</w:t>
      </w:r>
      <w:r w:rsidRPr="003B3F51">
        <w:tab/>
        <w:t>that effects may be particularly significant for non-geostationary-satellite orbit services below 3 GHz;</w:t>
      </w:r>
    </w:p>
    <w:p w14:paraId="4E27D7EC" w14:textId="77777777" w:rsidR="006B5CDA" w:rsidRPr="003B3F51" w:rsidRDefault="006B5CDA" w:rsidP="006B5CDA">
      <w:r w:rsidRPr="003B3F51">
        <w:rPr>
          <w:i/>
          <w:iCs/>
        </w:rPr>
        <w:t>c)</w:t>
      </w:r>
      <w:r w:rsidRPr="003B3F51">
        <w:tab/>
        <w:t xml:space="preserve">that experimental data </w:t>
      </w:r>
      <w:proofErr w:type="gramStart"/>
      <w:r w:rsidRPr="003B3F51">
        <w:t>have</w:t>
      </w:r>
      <w:proofErr w:type="gramEnd"/>
      <w:r w:rsidRPr="003B3F51">
        <w:t xml:space="preserve"> been presented and/or modelling methods have been developed that allow the prediction of the ionospheric propagation parameters needed in planning satellite systems;</w:t>
      </w:r>
    </w:p>
    <w:p w14:paraId="6993496E" w14:textId="77777777" w:rsidR="006B5CDA" w:rsidRPr="003B3F51" w:rsidRDefault="006B5CDA" w:rsidP="006B5CDA">
      <w:r w:rsidRPr="003B3F51">
        <w:rPr>
          <w:i/>
          <w:iCs/>
        </w:rPr>
        <w:t>d)</w:t>
      </w:r>
      <w:r w:rsidRPr="003B3F51">
        <w:tab/>
        <w:t>that ionospheric effects may influence the design and performance of radio systems involving spacecraft;</w:t>
      </w:r>
    </w:p>
    <w:p w14:paraId="5274F2DA" w14:textId="77777777" w:rsidR="006B5CDA" w:rsidRPr="003B3F51" w:rsidRDefault="006B5CDA" w:rsidP="006B5CDA">
      <w:r w:rsidRPr="003B3F51">
        <w:rPr>
          <w:i/>
          <w:iCs/>
        </w:rPr>
        <w:t>e)</w:t>
      </w:r>
      <w:r w:rsidRPr="003B3F51">
        <w:tab/>
        <w:t>that these data and methods have been found to be applicable, within the natural variability of propagation phenomena, for applications in any satellite network/system planning,</w:t>
      </w:r>
    </w:p>
    <w:p w14:paraId="6B9572A1" w14:textId="77777777" w:rsidR="006B5CDA" w:rsidRPr="003B3F51" w:rsidRDefault="006B5CDA" w:rsidP="006B5CDA">
      <w:pPr>
        <w:pStyle w:val="Call"/>
      </w:pPr>
      <w:r w:rsidRPr="003B3F51">
        <w:t>recommends</w:t>
      </w:r>
    </w:p>
    <w:p w14:paraId="5F5B77BB" w14:textId="77777777" w:rsidR="006B5CDA" w:rsidRDefault="006B5CDA" w:rsidP="006B5CDA">
      <w:r w:rsidRPr="003B3F51">
        <w:t xml:space="preserve">that the data </w:t>
      </w:r>
      <w:proofErr w:type="gramStart"/>
      <w:r w:rsidRPr="003B3F51">
        <w:t>prepared</w:t>
      </w:r>
      <w:proofErr w:type="gramEnd"/>
      <w:r w:rsidRPr="003B3F51">
        <w:t xml:space="preserve"> and methods developed as set out in Annex 1 should be used for planning satellite systems, in the respective ranges of validity indicated in Annex 1.</w:t>
      </w:r>
    </w:p>
    <w:p w14:paraId="530D3AD7" w14:textId="77777777" w:rsidR="006B5CDA" w:rsidRDefault="006B5CDA" w:rsidP="006B5CDA"/>
    <w:p w14:paraId="3D973840" w14:textId="77777777" w:rsidR="006B5CDA" w:rsidRPr="003B3F51" w:rsidRDefault="006B5CDA" w:rsidP="006B5CDA"/>
    <w:p w14:paraId="6D55C989" w14:textId="77777777" w:rsidR="006B5CDA" w:rsidRPr="003B3F51" w:rsidRDefault="006B5CDA" w:rsidP="006B5CDA">
      <w:pPr>
        <w:pStyle w:val="AnnexNoTitle"/>
      </w:pPr>
      <w:bookmarkStart w:id="5" w:name="_Toc101234722"/>
      <w:bookmarkStart w:id="6" w:name="_Toc101235038"/>
      <w:bookmarkStart w:id="7" w:name="_Toc101261542"/>
      <w:bookmarkStart w:id="8" w:name="_Toc115521878"/>
      <w:r w:rsidRPr="003B3F51">
        <w:t>Annex 1</w:t>
      </w:r>
      <w:bookmarkEnd w:id="5"/>
      <w:bookmarkEnd w:id="6"/>
      <w:bookmarkEnd w:id="7"/>
      <w:bookmarkEnd w:id="8"/>
    </w:p>
    <w:p w14:paraId="0F218841" w14:textId="77777777" w:rsidR="006B5CDA" w:rsidRPr="003B3F51" w:rsidRDefault="006B5CDA" w:rsidP="006B5CDA">
      <w:pPr>
        <w:pStyle w:val="Heading1"/>
      </w:pPr>
      <w:bookmarkStart w:id="9" w:name="_Toc392319718"/>
      <w:bookmarkStart w:id="10" w:name="_Toc101234723"/>
      <w:bookmarkStart w:id="11" w:name="_Toc101235039"/>
      <w:bookmarkStart w:id="12" w:name="_Toc101261543"/>
      <w:bookmarkStart w:id="13" w:name="_Toc115521879"/>
      <w:r w:rsidRPr="003B3F51">
        <w:t>1</w:t>
      </w:r>
      <w:r w:rsidRPr="003B3F51">
        <w:tab/>
        <w:t>Introduction</w:t>
      </w:r>
      <w:bookmarkEnd w:id="9"/>
      <w:bookmarkEnd w:id="10"/>
      <w:bookmarkEnd w:id="11"/>
      <w:bookmarkEnd w:id="12"/>
      <w:bookmarkEnd w:id="13"/>
    </w:p>
    <w:p w14:paraId="1474E648" w14:textId="77777777" w:rsidR="006B5CDA" w:rsidRPr="003B3F51" w:rsidRDefault="006B5CDA" w:rsidP="006B5CDA">
      <w:r w:rsidRPr="003B3F51">
        <w:t xml:space="preserve">This Annex deals with the ionospheric propagation effects on paths between Earth and space. </w:t>
      </w:r>
    </w:p>
    <w:p w14:paraId="63B30244" w14:textId="77777777" w:rsidR="006B5CDA" w:rsidRPr="003B3F51" w:rsidRDefault="006B5CDA" w:rsidP="006B5CDA">
      <w:r w:rsidRPr="003B3F51">
        <w:t xml:space="preserve">Dependent upon the application, the ionospheric effects may be negligible at frequencies higher than about 12 GHz. The lower frequency of applicability of the information given here will be somewhat higher than the ordinary wave critical frequency, for which monthly median and decile estimates are given in Recommendation ITU-R </w:t>
      </w:r>
      <w:hyperlink r:id="rId16" w:history="1">
        <w:r w:rsidRPr="00D8137A">
          <w:rPr>
            <w:rStyle w:val="Hyperlink"/>
            <w:color w:val="auto"/>
            <w:u w:val="none"/>
          </w:rPr>
          <w:t>P.1239</w:t>
        </w:r>
      </w:hyperlink>
      <w:r w:rsidRPr="003B3F51">
        <w:t>, depending on the path geometry. Trans-ionospheric propagation at LF and lower frequencies has been discussed in CCIR Report 262-7 (1990) and is not addressed here.</w:t>
      </w:r>
    </w:p>
    <w:p w14:paraId="656AC7B0" w14:textId="77777777" w:rsidR="006B5CDA" w:rsidRPr="003B3F51" w:rsidRDefault="006B5CDA" w:rsidP="006B5CDA">
      <w:r w:rsidRPr="003B3F51">
        <w:t>From a system design viewpoint, the impact of ionospheric effects can be summarized as follows:</w:t>
      </w:r>
    </w:p>
    <w:p w14:paraId="4C7B94BC" w14:textId="77777777" w:rsidR="006B5CDA" w:rsidRPr="003B3F51" w:rsidRDefault="006B5CDA" w:rsidP="006B5CDA">
      <w:pPr>
        <w:pStyle w:val="enumlev1"/>
      </w:pPr>
      <w:r w:rsidRPr="003B3F51">
        <w:t>a)</w:t>
      </w:r>
      <w:r w:rsidRPr="003B3F51">
        <w:tab/>
        <w:t>the total electron content (TEC) accumulated along a satellite service transmission path penetrating the ionosphere causes rotation of the wave polarization (Faraday rotation), time delay of the signal, and a change in the apparent direction of arrival due to refraction;</w:t>
      </w:r>
    </w:p>
    <w:p w14:paraId="3C05DC6B" w14:textId="77777777" w:rsidR="006B5CDA" w:rsidRPr="003B3F51" w:rsidRDefault="006B5CDA" w:rsidP="006B5CDA">
      <w:pPr>
        <w:pStyle w:val="enumlev1"/>
      </w:pPr>
      <w:r w:rsidRPr="003B3F51">
        <w:t>b)</w:t>
      </w:r>
      <w:r w:rsidRPr="003B3F51">
        <w:tab/>
        <w:t>localized random ionospheric patches, commonly referred to as ionospheric irregularities, further cause excess and random rotations and time delays, which can only be described in stochastic terms;</w:t>
      </w:r>
    </w:p>
    <w:p w14:paraId="47E5D2D5" w14:textId="77777777" w:rsidR="006B5CDA" w:rsidRPr="003B3F51" w:rsidRDefault="006B5CDA" w:rsidP="006B5CDA">
      <w:pPr>
        <w:pStyle w:val="enumlev1"/>
      </w:pPr>
      <w:r w:rsidRPr="003B3F51">
        <w:t>c)</w:t>
      </w:r>
      <w:r w:rsidRPr="003B3F51">
        <w:tab/>
        <w:t>because the rotations and time delays relating to electron density are non</w:t>
      </w:r>
      <w:r w:rsidRPr="003B3F51">
        <w:noBreakHyphen/>
        <w:t>linearly frequency dependent, both a) and b) further result in dispersion or group velocity distortion;</w:t>
      </w:r>
    </w:p>
    <w:p w14:paraId="56D606AD" w14:textId="77777777" w:rsidR="006B5CDA" w:rsidRPr="003B3F51" w:rsidRDefault="006B5CDA" w:rsidP="006B5CDA">
      <w:pPr>
        <w:pStyle w:val="enumlev1"/>
      </w:pPr>
      <w:r w:rsidRPr="003B3F51">
        <w:t>d)</w:t>
      </w:r>
      <w:r w:rsidRPr="003B3F51">
        <w:tab/>
        <w:t>furthermore, localized ionospheric irregularities also act like convergent and divergent lens which focus and defocus the radio waves. Such effects are commonly referred to as the scintillations which affect amplitude, phase and angle-of-arrival of the signal.</w:t>
      </w:r>
    </w:p>
    <w:p w14:paraId="6BCAF7C2" w14:textId="77777777" w:rsidR="006B5CDA" w:rsidRPr="003B3F51" w:rsidRDefault="006B5CDA" w:rsidP="006B5CDA">
      <w:r w:rsidRPr="003B3F51">
        <w:t>Due to the complex nature of ionospheric physics, system parameters affected by ionospheric effects as noted above cannot always be succinctly summarized in simple analytic formulae. Relevant data edited in terms of tables and/or graphs, supplemented with further descriptive or qualifying statements, are for all practical purposes the best way to present the effects.</w:t>
      </w:r>
    </w:p>
    <w:p w14:paraId="648FB04E" w14:textId="77777777" w:rsidR="006B5CDA" w:rsidRPr="003B3F51" w:rsidRDefault="006B5CDA" w:rsidP="006B5CDA">
      <w:r w:rsidRPr="003B3F51">
        <w:t>In considering propagation effects between the Earth and space at frequencies below 3 GHz, one has to recognize that:</w:t>
      </w:r>
    </w:p>
    <w:p w14:paraId="776B90A6" w14:textId="77777777" w:rsidR="006B5CDA" w:rsidRPr="003B3F51" w:rsidRDefault="006B5CDA" w:rsidP="006B5CDA">
      <w:pPr>
        <w:pStyle w:val="enumlev1"/>
      </w:pPr>
      <w:r w:rsidRPr="003B3F51">
        <w:lastRenderedPageBreak/>
        <w:t>e)</w:t>
      </w:r>
      <w:r w:rsidRPr="003B3F51">
        <w:tab/>
        <w:t>the normally known propagation effects between the Earth and space caused by hydrometeors are not significant relative to effects of f);</w:t>
      </w:r>
    </w:p>
    <w:p w14:paraId="74993B38" w14:textId="77777777" w:rsidR="006B5CDA" w:rsidRPr="003B3F51" w:rsidRDefault="006B5CDA" w:rsidP="006B5CDA">
      <w:pPr>
        <w:pStyle w:val="enumlev1"/>
      </w:pPr>
      <w:r w:rsidRPr="003B3F51">
        <w:t>f)</w:t>
      </w:r>
      <w:r w:rsidRPr="003B3F51">
        <w:tab/>
        <w:t>the near surface multipath effects, in the presence of natural or man-made obstacles at low elevation angles, are always critical;</w:t>
      </w:r>
    </w:p>
    <w:p w14:paraId="3581CA8E" w14:textId="77777777" w:rsidR="006B5CDA" w:rsidRPr="003B3F51" w:rsidRDefault="006B5CDA" w:rsidP="006B5CDA">
      <w:pPr>
        <w:pStyle w:val="enumlev1"/>
      </w:pPr>
      <w:r w:rsidRPr="003B3F51">
        <w:t>g)</w:t>
      </w:r>
      <w:r w:rsidRPr="003B3F51">
        <w:tab/>
        <w:t>the near surface multipath effects vary from locality to locality, and therefore they do not dominate the overall propagation between the Earth and space when global scale propagation factors are to be dealt with.</w:t>
      </w:r>
    </w:p>
    <w:p w14:paraId="4F448320" w14:textId="77777777" w:rsidR="006B5CDA" w:rsidRPr="003B3F51" w:rsidRDefault="006B5CDA" w:rsidP="006B5CDA">
      <w:pPr>
        <w:pStyle w:val="Heading1"/>
      </w:pPr>
      <w:bookmarkStart w:id="14" w:name="_Toc392319751"/>
      <w:bookmarkStart w:id="15" w:name="_Toc101234724"/>
      <w:bookmarkStart w:id="16" w:name="_Toc101235040"/>
      <w:bookmarkStart w:id="17" w:name="_Toc101261544"/>
      <w:bookmarkStart w:id="18" w:name="_Toc115521880"/>
      <w:r w:rsidRPr="003B3F51">
        <w:t>2</w:t>
      </w:r>
      <w:r w:rsidRPr="003B3F51">
        <w:tab/>
        <w:t>Background</w:t>
      </w:r>
      <w:bookmarkEnd w:id="14"/>
      <w:bookmarkEnd w:id="15"/>
      <w:bookmarkEnd w:id="16"/>
      <w:bookmarkEnd w:id="17"/>
      <w:bookmarkEnd w:id="18"/>
    </w:p>
    <w:p w14:paraId="12673ECA" w14:textId="77777777" w:rsidR="006B5CDA" w:rsidRPr="003B3F51" w:rsidRDefault="006B5CDA" w:rsidP="006B5CDA">
      <w:r w:rsidRPr="003B3F51">
        <w:t>Caused by solar radiation, the Earth’s ionosphere consists of several regions of ionization. For all practical communi</w:t>
      </w:r>
      <w:r w:rsidRPr="003B3F51">
        <w:softHyphen/>
        <w:t>cations purposes, regions of the ionosphere, D, E, F and top-side ionization have been identified as contributing to the TEC between satellite and ground terminals.</w:t>
      </w:r>
    </w:p>
    <w:p w14:paraId="1DE08EE5" w14:textId="77777777" w:rsidR="006B5CDA" w:rsidRPr="003B3F51" w:rsidRDefault="006B5CDA" w:rsidP="006B5CDA">
      <w:r w:rsidRPr="003B3F51">
        <w:t>In each region, the ionized medium is neither homogeneous in space nor stationary in time. Generally speaking, the background ionization has relatively regular diurnal, seasonal and 11</w:t>
      </w:r>
      <w:r w:rsidRPr="003B3F51">
        <w:noBreakHyphen/>
        <w:t>year solar cycle variations, and is dependent strongly on geographical locations and geomagnetic activity. In addition to the background ionization, there are always highly dynamic, small</w:t>
      </w:r>
      <w:r w:rsidRPr="003B3F51">
        <w:noBreakHyphen/>
        <w:t>scale non</w:t>
      </w:r>
      <w:r w:rsidRPr="003B3F51">
        <w:noBreakHyphen/>
        <w:t>stationary structures known as irregularities. Both the background ionization and irregularities degrade radiowaves. Furthermore, the refractive index is frequency dependent, i.e. the medium is dispersive.</w:t>
      </w:r>
    </w:p>
    <w:p w14:paraId="4AD6B3EB" w14:textId="77777777" w:rsidR="006B5CDA" w:rsidRPr="003B3F51" w:rsidRDefault="006B5CDA" w:rsidP="006B5CDA">
      <w:pPr>
        <w:pStyle w:val="Heading1"/>
      </w:pPr>
      <w:r w:rsidRPr="003B3F51">
        <w:t>3</w:t>
      </w:r>
      <w:r w:rsidRPr="003B3F51">
        <w:tab/>
        <w:t>Considerations for VHF and HF propagation</w:t>
      </w:r>
    </w:p>
    <w:p w14:paraId="29C11836" w14:textId="77777777" w:rsidR="006B5CDA" w:rsidRPr="003B3F51" w:rsidRDefault="006B5CDA" w:rsidP="006B5CDA">
      <w:r w:rsidRPr="003B3F51">
        <w:t>For VHF signals propagated within and through the ionosphere, as the operating frequency decreases distortion and degradation of the signal becomes increasingly severe until the ionosphere cannot be penetrated and transmissions from space stations are refracted upwards or transmissions from earth stations are refracted back to the ground. Since the ionosphere is very variable in structure and density, the frequency at which this will occur is also variable and will also depend on the path geometry.</w:t>
      </w:r>
    </w:p>
    <w:p w14:paraId="6FCAA149" w14:textId="77777777" w:rsidR="006B5CDA" w:rsidRPr="003B3F51" w:rsidRDefault="006B5CDA" w:rsidP="006B5CDA">
      <w:r w:rsidRPr="003B3F51">
        <w:t xml:space="preserve">For a space station where the antenna illuminates paths which would become geometrically tangential to the ionosphere at heights of about 200-300 km, this penetration frequency would be given approximately by the </w:t>
      </w:r>
      <w:proofErr w:type="gramStart"/>
      <w:r w:rsidRPr="003B3F51">
        <w:t>MUF(</w:t>
      </w:r>
      <w:proofErr w:type="gramEnd"/>
      <w:r w:rsidRPr="003B3F51">
        <w:t xml:space="preserve">4000)F2 given by (1.1 × M(3000) F2 ×foF2). Monthly median and decile estimates of </w:t>
      </w:r>
      <w:proofErr w:type="gramStart"/>
      <w:r w:rsidRPr="003B3F51">
        <w:t>M(</w:t>
      </w:r>
      <w:proofErr w:type="gramEnd"/>
      <w:r w:rsidRPr="003B3F51">
        <w:t xml:space="preserve">3000)F2 and foF2 are given in Recommendation ITU-R </w:t>
      </w:r>
      <w:hyperlink r:id="rId17" w:history="1">
        <w:r w:rsidRPr="00D8137A">
          <w:rPr>
            <w:rStyle w:val="Hyperlink"/>
            <w:color w:val="auto"/>
            <w:u w:val="none"/>
          </w:rPr>
          <w:t>P.1239</w:t>
        </w:r>
      </w:hyperlink>
      <w:r w:rsidRPr="003B3F51">
        <w:t xml:space="preserve">. The 1% values for the 4 000 km MUF </w:t>
      </w:r>
      <w:proofErr w:type="gramStart"/>
      <w:r w:rsidRPr="003B3F51">
        <w:t>is</w:t>
      </w:r>
      <w:proofErr w:type="gramEnd"/>
      <w:r w:rsidRPr="003B3F51">
        <w:t xml:space="preserve"> also given in maps in Recommendation ITU-R P.844. It is not clear to what the 1% refers, but it is possibly for all hours in the months of the solar maximum year of 1958. That was the most extreme solar maximum that has ever been observed. However such geometrical considerations may be too simplistic. Propagation within the ionosphere at angles close to tangential may be within a duct giving propagation to longer ranges and being subject to effects due to ionospheric irregularities.</w:t>
      </w:r>
    </w:p>
    <w:p w14:paraId="4B9A6D46" w14:textId="77777777" w:rsidR="006B5CDA" w:rsidRPr="003B3F51" w:rsidRDefault="006B5CDA" w:rsidP="006B5CDA">
      <w:r w:rsidRPr="003B3F51">
        <w:t xml:space="preserve">At the other extreme, for antennas directed at the nadir, the penetration frequency will be the maximum plasma frequency, foF2. </w:t>
      </w:r>
    </w:p>
    <w:p w14:paraId="7E5EE4BA" w14:textId="77777777" w:rsidR="006B5CDA" w:rsidRPr="003B3F51" w:rsidRDefault="006B5CDA" w:rsidP="006B5CDA">
      <w:r w:rsidRPr="003B3F51">
        <w:t>It is concluded that, for the ionospheric effects listed in Table 3, the frequency dependences will apply to frequencies as low as 100 MHz, except possibly at times and locations with very severe ionospheric disturbances. At lower frequencies down to the maximum plasma frequency (foF2) for vertical incidence propagation, earth-space propagation will still be expected but the practicality of a radiocommunication service will depend on the specific system design, application and required reliability.</w:t>
      </w:r>
    </w:p>
    <w:p w14:paraId="1979ACA8" w14:textId="77777777" w:rsidR="006B5CDA" w:rsidRPr="003B3F51" w:rsidRDefault="006B5CDA" w:rsidP="006B5CDA">
      <w:pPr>
        <w:pStyle w:val="Heading1"/>
      </w:pPr>
      <w:bookmarkStart w:id="19" w:name="_Toc101234725"/>
      <w:bookmarkStart w:id="20" w:name="_Toc101235041"/>
      <w:bookmarkStart w:id="21" w:name="_Toc101261545"/>
      <w:bookmarkStart w:id="22" w:name="_Toc115521881"/>
      <w:r w:rsidRPr="003B3F51">
        <w:lastRenderedPageBreak/>
        <w:t>4</w:t>
      </w:r>
      <w:r w:rsidRPr="003B3F51">
        <w:tab/>
        <w:t>Prime degradations due to background ionizations</w:t>
      </w:r>
      <w:bookmarkEnd w:id="19"/>
      <w:bookmarkEnd w:id="20"/>
      <w:bookmarkEnd w:id="21"/>
      <w:bookmarkEnd w:id="22"/>
    </w:p>
    <w:p w14:paraId="6BE170E3" w14:textId="77777777" w:rsidR="006B5CDA" w:rsidRPr="003B3F51" w:rsidRDefault="006B5CDA" w:rsidP="006B5CDA">
      <w:r w:rsidRPr="003B3F51">
        <w:t>A number of effects, such as refraction, dispersion and group delay, are in magnitude directly proportional to the TEC; Faraday rotation is also approximately proportional to TEC, with the contributions from different parts of the ray path weighted by the longitudinal component of magnetic field. A knowledge of the TEC thus enables many important ionospheric effects to be estimated quantitatively.</w:t>
      </w:r>
    </w:p>
    <w:p w14:paraId="42B495B9" w14:textId="77777777" w:rsidR="006B5CDA" w:rsidRPr="003B3F51" w:rsidRDefault="006B5CDA" w:rsidP="006B5CDA">
      <w:pPr>
        <w:pStyle w:val="Heading2"/>
      </w:pPr>
      <w:bookmarkStart w:id="23" w:name="_Toc101234726"/>
      <w:bookmarkStart w:id="24" w:name="_Toc101235042"/>
      <w:bookmarkStart w:id="25" w:name="_Toc101261546"/>
      <w:bookmarkStart w:id="26" w:name="_Toc115521882"/>
      <w:r w:rsidRPr="003B3F51">
        <w:t>4.1</w:t>
      </w:r>
      <w:r w:rsidRPr="003B3F51">
        <w:tab/>
        <w:t>TEC</w:t>
      </w:r>
      <w:bookmarkEnd w:id="23"/>
      <w:bookmarkEnd w:id="24"/>
      <w:bookmarkEnd w:id="25"/>
      <w:bookmarkEnd w:id="26"/>
    </w:p>
    <w:p w14:paraId="24E0AB5B" w14:textId="77777777" w:rsidR="006B5CDA" w:rsidRPr="003B3F51" w:rsidRDefault="006B5CDA" w:rsidP="006B5CDA">
      <w:r w:rsidRPr="003B3F51">
        <w:t xml:space="preserve">Denoted as </w:t>
      </w:r>
      <w:r w:rsidRPr="003B3F51">
        <w:rPr>
          <w:i/>
        </w:rPr>
        <w:t>N</w:t>
      </w:r>
      <w:r w:rsidRPr="003B3F51">
        <w:rPr>
          <w:i/>
          <w:iCs/>
          <w:vertAlign w:val="subscript"/>
        </w:rPr>
        <w:t>T</w:t>
      </w:r>
      <w:r w:rsidRPr="003B3F51">
        <w:t>, the TEC can be evaluated by:</w:t>
      </w:r>
    </w:p>
    <w:p w14:paraId="5A1A9108" w14:textId="77777777" w:rsidR="006B5CDA" w:rsidRPr="003B3F51" w:rsidRDefault="006B5CDA" w:rsidP="006B5CDA">
      <w:pPr>
        <w:pStyle w:val="Blanc"/>
      </w:pPr>
    </w:p>
    <w:p w14:paraId="483ACAFB" w14:textId="49B5CB72" w:rsidR="006B5CDA" w:rsidRPr="003B3F51" w:rsidRDefault="006B5CDA" w:rsidP="006B5CDA">
      <w:pPr>
        <w:pStyle w:val="Equation"/>
      </w:pPr>
      <w:r w:rsidRPr="003B3F51">
        <w:tab/>
      </w:r>
      <w:r w:rsidRPr="003B3F51">
        <w:tab/>
      </w:r>
      <w:r w:rsidR="002F05B5" w:rsidRPr="003B3F51">
        <w:rPr>
          <w:position w:val="-38"/>
        </w:rPr>
        <w:object w:dxaOrig="1600" w:dyaOrig="660" w14:anchorId="6ECFD7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in;height:33.3pt;mso-width-percent:0;mso-height-percent:0;mso-width-percent:0;mso-height-percent:0" o:ole="">
            <v:imagedata r:id="rId18" o:title=""/>
          </v:shape>
          <o:OLEObject Type="Embed" ProgID="Equation.3" ShapeID="_x0000_i1025" DrawAspect="Content" ObjectID="_1754904517" r:id="rId19"/>
        </w:object>
      </w:r>
      <w:r w:rsidRPr="003B3F51">
        <w:tab/>
        <w:t>(1)</w:t>
      </w:r>
    </w:p>
    <w:p w14:paraId="1289C851" w14:textId="77777777" w:rsidR="006B5CDA" w:rsidRPr="003B3F51" w:rsidRDefault="006B5CDA" w:rsidP="006B5CDA">
      <w:pPr>
        <w:keepNext/>
      </w:pPr>
      <w:r w:rsidRPr="003B3F51">
        <w:t>where:</w:t>
      </w:r>
    </w:p>
    <w:p w14:paraId="4AD689B1" w14:textId="77777777" w:rsidR="006B5CDA" w:rsidRPr="003B3F51" w:rsidRDefault="006B5CDA" w:rsidP="006B5CDA">
      <w:pPr>
        <w:pStyle w:val="Equationlegend"/>
        <w:keepNext/>
      </w:pPr>
      <w:r w:rsidRPr="003B3F51">
        <w:tab/>
      </w:r>
      <w:proofErr w:type="gramStart"/>
      <w:r w:rsidRPr="003B3F51">
        <w:rPr>
          <w:i/>
        </w:rPr>
        <w:t>s</w:t>
      </w:r>
      <w:r w:rsidRPr="003B3F51">
        <w:rPr>
          <w:rFonts w:ascii="Tms Rmn" w:hAnsi="Tms Rmn"/>
          <w:sz w:val="12"/>
        </w:rPr>
        <w:t> </w:t>
      </w:r>
      <w:r w:rsidRPr="003B3F51">
        <w:t>:</w:t>
      </w:r>
      <w:proofErr w:type="gramEnd"/>
      <w:r w:rsidRPr="003B3F51">
        <w:tab/>
        <w:t>propagation path (m)</w:t>
      </w:r>
    </w:p>
    <w:p w14:paraId="236D22F8" w14:textId="77777777" w:rsidR="006B5CDA" w:rsidRPr="003B3F51" w:rsidRDefault="006B5CDA" w:rsidP="006B5CDA">
      <w:pPr>
        <w:pStyle w:val="Equationlegend"/>
      </w:pPr>
      <w:r w:rsidRPr="003B3F51">
        <w:rPr>
          <w:i/>
        </w:rPr>
        <w:tab/>
      </w:r>
      <w:proofErr w:type="gramStart"/>
      <w:r w:rsidRPr="003B3F51">
        <w:rPr>
          <w:i/>
        </w:rPr>
        <w:t>n</w:t>
      </w:r>
      <w:r w:rsidRPr="003B3F51">
        <w:rPr>
          <w:i/>
          <w:vertAlign w:val="subscript"/>
        </w:rPr>
        <w:t>e</w:t>
      </w:r>
      <w:r w:rsidRPr="003B3F51">
        <w:rPr>
          <w:rFonts w:ascii="Tms Rmn" w:hAnsi="Tms Rmn"/>
          <w:sz w:val="12"/>
        </w:rPr>
        <w:t> </w:t>
      </w:r>
      <w:r w:rsidRPr="003B3F51">
        <w:t>:</w:t>
      </w:r>
      <w:proofErr w:type="gramEnd"/>
      <w:r w:rsidRPr="003B3F51">
        <w:tab/>
        <w:t>electron concentration (el/m</w:t>
      </w:r>
      <w:r w:rsidRPr="003B3F51">
        <w:rPr>
          <w:vertAlign w:val="superscript"/>
        </w:rPr>
        <w:t>3</w:t>
      </w:r>
      <w:r w:rsidRPr="003B3F51">
        <w:t>).</w:t>
      </w:r>
    </w:p>
    <w:p w14:paraId="2CE34B80" w14:textId="77777777" w:rsidR="006B5CDA" w:rsidRPr="003B3F51" w:rsidRDefault="006B5CDA" w:rsidP="006B5CDA">
      <w:r w:rsidRPr="003B3F51">
        <w:t xml:space="preserve">Even when the precise propagation path is known, the evaluation of </w:t>
      </w:r>
      <w:r w:rsidRPr="003B3F51">
        <w:rPr>
          <w:i/>
        </w:rPr>
        <w:t>N</w:t>
      </w:r>
      <w:r w:rsidRPr="003B3F51">
        <w:rPr>
          <w:i/>
          <w:vertAlign w:val="subscript"/>
        </w:rPr>
        <w:t>T</w:t>
      </w:r>
      <w:r w:rsidRPr="003B3F51">
        <w:t xml:space="preserve"> is difficult because </w:t>
      </w:r>
      <w:r w:rsidRPr="003B3F51">
        <w:rPr>
          <w:i/>
        </w:rPr>
        <w:t>n</w:t>
      </w:r>
      <w:r w:rsidRPr="003B3F51">
        <w:rPr>
          <w:i/>
          <w:vertAlign w:val="subscript"/>
        </w:rPr>
        <w:t>e</w:t>
      </w:r>
      <w:r w:rsidRPr="003B3F51">
        <w:t xml:space="preserve"> has diurnal, seasonal and solar cycle variations.</w:t>
      </w:r>
    </w:p>
    <w:p w14:paraId="26D44B50" w14:textId="77777777" w:rsidR="006B5CDA" w:rsidRPr="003B3F51" w:rsidRDefault="006B5CDA" w:rsidP="006B5CDA">
      <w:r w:rsidRPr="003B3F51">
        <w:t>For modelling purposes, the TEC value is usually quoted for a zenith path having a cross-section of 1 m</w:t>
      </w:r>
      <w:r w:rsidRPr="003B3F51">
        <w:rPr>
          <w:vertAlign w:val="superscript"/>
        </w:rPr>
        <w:t>2</w:t>
      </w:r>
      <w:r w:rsidRPr="003B3F51">
        <w:t>. The TEC of this vertical column can vary between 10</w:t>
      </w:r>
      <w:r w:rsidRPr="003B3F51">
        <w:rPr>
          <w:vertAlign w:val="superscript"/>
        </w:rPr>
        <w:t>16</w:t>
      </w:r>
      <w:r w:rsidRPr="003B3F51">
        <w:t xml:space="preserve"> and 10</w:t>
      </w:r>
      <w:r w:rsidRPr="003B3F51">
        <w:rPr>
          <w:vertAlign w:val="superscript"/>
        </w:rPr>
        <w:t>18</w:t>
      </w:r>
      <w:r w:rsidRPr="003B3F51">
        <w:t xml:space="preserve"> el/m</w:t>
      </w:r>
      <w:r w:rsidRPr="003B3F51">
        <w:rPr>
          <w:vertAlign w:val="superscript"/>
        </w:rPr>
        <w:t>2</w:t>
      </w:r>
      <w:r w:rsidRPr="003B3F51">
        <w:t xml:space="preserve"> with the peak occurring during the sunlit portion of the day.</w:t>
      </w:r>
    </w:p>
    <w:p w14:paraId="3959FF6C" w14:textId="77777777" w:rsidR="006B5CDA" w:rsidRPr="003B3F51" w:rsidRDefault="006B5CDA" w:rsidP="006B5CDA">
      <w:r w:rsidRPr="003B3F51">
        <w:t xml:space="preserve">For estimating the TEC, a procedure based on </w:t>
      </w:r>
      <w:r>
        <w:t>§</w:t>
      </w:r>
      <w:r w:rsidRPr="003B3F51">
        <w:t xml:space="preserve"> 4.1.1 is described below. This is also suitable for slant path TEC.</w:t>
      </w:r>
    </w:p>
    <w:p w14:paraId="4CA8B763" w14:textId="77777777" w:rsidR="006B5CDA" w:rsidRPr="003B3F51" w:rsidRDefault="006B5CDA" w:rsidP="006B5CDA">
      <w:pPr>
        <w:pStyle w:val="Heading3"/>
      </w:pPr>
      <w:r w:rsidRPr="003B3F51">
        <w:t>4.1.1</w:t>
      </w:r>
      <w:r w:rsidRPr="003B3F51">
        <w:tab/>
        <w:t>NeQuick2-based method</w:t>
      </w:r>
    </w:p>
    <w:p w14:paraId="7F90330B" w14:textId="77777777" w:rsidR="006B5CDA" w:rsidRPr="003B3F51" w:rsidRDefault="006B5CDA" w:rsidP="006B5CDA">
      <w:r w:rsidRPr="003B3F51">
        <w:t>The electron density distribution given by the model is represented by a continuous function that is also continuous in all spatial first derivatives. It consists of two parts, the bottom-side part (below the peak of the F2-layer) and the top-side part (above the F2-layer peak). The peak height of the F2</w:t>
      </w:r>
      <w:r w:rsidRPr="003B3F51">
        <w:noBreakHyphen/>
        <w:t xml:space="preserve">layer is calculated from </w:t>
      </w:r>
      <w:proofErr w:type="gramStart"/>
      <w:r w:rsidRPr="003B3F51">
        <w:t>M(</w:t>
      </w:r>
      <w:proofErr w:type="gramEnd"/>
      <w:r w:rsidRPr="003B3F51">
        <w:t>3000)F2 and the ratio foF2/foE (see Recommendation</w:t>
      </w:r>
      <w:r>
        <w:t xml:space="preserve"> ITU-R</w:t>
      </w:r>
      <w:r w:rsidRPr="003B3F51">
        <w:t xml:space="preserve"> </w:t>
      </w:r>
      <w:hyperlink r:id="rId20" w:history="1">
        <w:r w:rsidRPr="00D8137A">
          <w:rPr>
            <w:rStyle w:val="Hyperlink"/>
            <w:color w:val="auto"/>
            <w:u w:val="none"/>
          </w:rPr>
          <w:t>P.1239</w:t>
        </w:r>
      </w:hyperlink>
      <w:r w:rsidRPr="003B3F51">
        <w:t>).</w:t>
      </w:r>
    </w:p>
    <w:p w14:paraId="5A032448" w14:textId="77777777" w:rsidR="006B5CDA" w:rsidRPr="003B3F51" w:rsidRDefault="006B5CDA" w:rsidP="006B5CDA">
      <w:r w:rsidRPr="003B3F51">
        <w:t>The bottom-side is described by semi-Epstein layers for representing E, F1 and F2. The top-side F layer is again a semi-Epstein layer with a height dependent thickness parameter. The NeQuick2 v.P531-12 model gives the electron density and TEC along arbitrary ground-to-satellite or satellite-to-satellite paths.</w:t>
      </w:r>
    </w:p>
    <w:p w14:paraId="4593BE97" w14:textId="7E63BD93" w:rsidR="006B5CDA" w:rsidRPr="003B3F51" w:rsidRDefault="006B5CDA" w:rsidP="006B5CDA">
      <w:r w:rsidRPr="003B3F51">
        <w:t>The computer program and associated data files are integral digital products to this Recommendation and are available in the file Rec P</w:t>
      </w:r>
      <w:r w:rsidR="00A86AA5">
        <w:t xml:space="preserve"> </w:t>
      </w:r>
      <w:r w:rsidRPr="003B3F51">
        <w:t>531-1</w:t>
      </w:r>
      <w:r w:rsidR="00A86AA5">
        <w:t>5</w:t>
      </w:r>
      <w:r w:rsidRPr="003B3F51">
        <w:t xml:space="preserve"> Part 1 Supplement ZIP.zip from the supplement file </w:t>
      </w:r>
      <w:r w:rsidRPr="003B3F51">
        <w:br/>
      </w:r>
      <w:hyperlink r:id="rId21" w:history="1">
        <w:r w:rsidR="002F05B5">
          <w:rPr>
            <w:rStyle w:val="Hyperlink"/>
          </w:rPr>
          <w:t>R-REC-P.531-15-202308-I!!ZIP-E.zip</w:t>
        </w:r>
      </w:hyperlink>
      <w:r w:rsidRPr="003B3F51">
        <w:t>.</w:t>
      </w:r>
    </w:p>
    <w:p w14:paraId="500377ED" w14:textId="77777777" w:rsidR="006B5CDA" w:rsidRPr="003B3F51" w:rsidRDefault="006B5CDA" w:rsidP="006B5CDA">
      <w:pPr>
        <w:pStyle w:val="Heading2"/>
      </w:pPr>
      <w:bookmarkStart w:id="27" w:name="_Toc101234727"/>
      <w:bookmarkStart w:id="28" w:name="_Toc101235043"/>
      <w:bookmarkStart w:id="29" w:name="_Toc101261547"/>
      <w:bookmarkStart w:id="30" w:name="_Toc115521883"/>
      <w:r w:rsidRPr="003B3F51">
        <w:t>4.2</w:t>
      </w:r>
      <w:r w:rsidRPr="003B3F51">
        <w:tab/>
        <w:t>Faraday rotation</w:t>
      </w:r>
      <w:bookmarkEnd w:id="27"/>
      <w:bookmarkEnd w:id="28"/>
      <w:bookmarkEnd w:id="29"/>
      <w:bookmarkEnd w:id="30"/>
    </w:p>
    <w:p w14:paraId="301CAD78" w14:textId="77777777" w:rsidR="006B5CDA" w:rsidRPr="003B3F51" w:rsidRDefault="006B5CDA" w:rsidP="006B5CDA">
      <w:r w:rsidRPr="003B3F51">
        <w:t xml:space="preserve">When propagating through the ionosphere, a linearly polarized wave will suffer a gradual rotation of its plane of polarization due to the presence of the geomagnetic field and the anisotropy of the plasma medium. The magnitude of Faraday rotation, </w:t>
      </w:r>
      <w:r w:rsidRPr="003B3F51">
        <w:rPr>
          <w:rFonts w:ascii="Symbol" w:hAnsi="Symbol"/>
        </w:rPr>
        <w:t></w:t>
      </w:r>
      <w:r w:rsidRPr="003B3F51">
        <w:t>, will depend on the frequency of the radiowave, the magnetic field strength, and the electron density of the plasma as:</w:t>
      </w:r>
    </w:p>
    <w:p w14:paraId="57379D6C" w14:textId="77777777" w:rsidR="006B5CDA" w:rsidRPr="003B3F51" w:rsidRDefault="006B5CDA" w:rsidP="006B5CDA">
      <w:pPr>
        <w:pStyle w:val="Blanc"/>
      </w:pPr>
    </w:p>
    <w:p w14:paraId="0B9F275B" w14:textId="77777777" w:rsidR="006B5CDA" w:rsidRPr="003B3F51" w:rsidRDefault="006B5CDA" w:rsidP="006B5CDA">
      <w:pPr>
        <w:pStyle w:val="Equation"/>
        <w:rPr>
          <w:smallCaps/>
        </w:rPr>
      </w:pPr>
      <w:r w:rsidRPr="003B3F51">
        <w:tab/>
      </w:r>
      <w:r w:rsidRPr="003B3F51">
        <w:tab/>
      </w:r>
      <w:r w:rsidRPr="003B3F51">
        <w:rPr>
          <w:position w:val="-32"/>
        </w:rPr>
        <w:object w:dxaOrig="2360" w:dyaOrig="700" w14:anchorId="3690DAEA">
          <v:shape id="_x0000_i1026" type="#_x0000_t75" alt="" style="width:116.05pt;height:36.55pt;mso-width-percent:0;mso-height-percent:0;mso-width-percent:0;mso-height-percent:0" o:ole="">
            <v:imagedata r:id="rId22" o:title=""/>
          </v:shape>
          <o:OLEObject Type="Embed" ProgID="Equation.3" ShapeID="_x0000_i1026" DrawAspect="Content" ObjectID="_1754904518" r:id="rId23"/>
        </w:object>
      </w:r>
      <w:r w:rsidRPr="003B3F51">
        <w:rPr>
          <w:vertAlign w:val="superscript"/>
        </w:rPr>
        <w:tab/>
      </w:r>
      <w:r w:rsidRPr="003B3F51">
        <w:t>(2)</w:t>
      </w:r>
    </w:p>
    <w:p w14:paraId="175C3DBE" w14:textId="77777777" w:rsidR="006B5CDA" w:rsidRPr="003B3F51" w:rsidRDefault="006B5CDA" w:rsidP="006B5CDA">
      <w:pPr>
        <w:keepNext/>
      </w:pPr>
      <w:r w:rsidRPr="003B3F51">
        <w:lastRenderedPageBreak/>
        <w:t>where:</w:t>
      </w:r>
    </w:p>
    <w:p w14:paraId="48B967A2" w14:textId="77777777" w:rsidR="006B5CDA" w:rsidRPr="003B3F51" w:rsidRDefault="006B5CDA" w:rsidP="006B5CDA">
      <w:pPr>
        <w:pStyle w:val="Equationlegend"/>
        <w:keepNext/>
      </w:pPr>
      <w:r w:rsidRPr="003B3F51">
        <w:rPr>
          <w:rFonts w:ascii="Symbol" w:hAnsi="Symbol"/>
        </w:rPr>
        <w:tab/>
      </w:r>
      <w:proofErr w:type="gramStart"/>
      <w:r w:rsidRPr="003B3F51">
        <w:rPr>
          <w:rFonts w:ascii="Symbol" w:hAnsi="Symbol"/>
        </w:rPr>
        <w:t></w:t>
      </w:r>
      <w:r w:rsidRPr="003B3F51">
        <w:rPr>
          <w:sz w:val="12"/>
        </w:rPr>
        <w:t> </w:t>
      </w:r>
      <w:r w:rsidRPr="003B3F51">
        <w:t>:</w:t>
      </w:r>
      <w:proofErr w:type="gramEnd"/>
      <w:r w:rsidRPr="003B3F51">
        <w:tab/>
        <w:t>angle of rotation (rad)</w:t>
      </w:r>
    </w:p>
    <w:p w14:paraId="0BC981E1" w14:textId="77777777" w:rsidR="006B5CDA" w:rsidRPr="003B3F51" w:rsidRDefault="006B5CDA" w:rsidP="006B5CDA">
      <w:pPr>
        <w:pStyle w:val="Equationlegend"/>
        <w:keepNext/>
      </w:pPr>
      <w:r w:rsidRPr="003B3F51">
        <w:tab/>
      </w:r>
      <w:proofErr w:type="gramStart"/>
      <w:r w:rsidRPr="003B3F51">
        <w:rPr>
          <w:i/>
        </w:rPr>
        <w:t>B</w:t>
      </w:r>
      <w:r w:rsidRPr="003B3F51">
        <w:rPr>
          <w:i/>
          <w:vertAlign w:val="subscript"/>
        </w:rPr>
        <w:t>av</w:t>
      </w:r>
      <w:r w:rsidRPr="003B3F51">
        <w:rPr>
          <w:sz w:val="12"/>
        </w:rPr>
        <w:t> </w:t>
      </w:r>
      <w:r w:rsidRPr="003B3F51">
        <w:t>:</w:t>
      </w:r>
      <w:proofErr w:type="gramEnd"/>
      <w:r w:rsidRPr="003B3F51">
        <w:tab/>
        <w:t xml:space="preserve">average Earth magnetic field (Wb </w:t>
      </w:r>
      <w:r w:rsidRPr="003B3F51">
        <w:sym w:font="Symbol" w:char="F0D7"/>
      </w:r>
      <w:r w:rsidRPr="003B3F51">
        <w:t xml:space="preserve"> m</w:t>
      </w:r>
      <w:r w:rsidRPr="003B3F51">
        <w:rPr>
          <w:vertAlign w:val="superscript"/>
        </w:rPr>
        <w:t xml:space="preserve">–2 </w:t>
      </w:r>
      <w:r w:rsidRPr="003B3F51">
        <w:t>or T)</w:t>
      </w:r>
    </w:p>
    <w:p w14:paraId="4C8847EA" w14:textId="77777777" w:rsidR="006B5CDA" w:rsidRPr="003B3F51" w:rsidRDefault="006B5CDA" w:rsidP="006B5CDA">
      <w:pPr>
        <w:pStyle w:val="Equationlegend"/>
      </w:pPr>
      <w:r w:rsidRPr="003B3F51">
        <w:tab/>
      </w:r>
      <w:proofErr w:type="gramStart"/>
      <w:r w:rsidRPr="003B3F51">
        <w:rPr>
          <w:i/>
        </w:rPr>
        <w:t>f</w:t>
      </w:r>
      <w:r w:rsidRPr="003B3F51">
        <w:rPr>
          <w:sz w:val="12"/>
        </w:rPr>
        <w:t> </w:t>
      </w:r>
      <w:r w:rsidRPr="003B3F51">
        <w:t>:</w:t>
      </w:r>
      <w:proofErr w:type="gramEnd"/>
      <w:r w:rsidRPr="003B3F51">
        <w:tab/>
        <w:t>frequency (GHz)</w:t>
      </w:r>
    </w:p>
    <w:p w14:paraId="233BB82C" w14:textId="77777777" w:rsidR="006B5CDA" w:rsidRPr="003B3F51" w:rsidRDefault="006B5CDA" w:rsidP="006B5CDA">
      <w:pPr>
        <w:pStyle w:val="Equationlegend"/>
      </w:pPr>
      <w:r w:rsidRPr="003B3F51">
        <w:tab/>
      </w:r>
      <w:proofErr w:type="gramStart"/>
      <w:r w:rsidRPr="003B3F51">
        <w:rPr>
          <w:i/>
        </w:rPr>
        <w:t>N</w:t>
      </w:r>
      <w:r w:rsidRPr="003B3F51">
        <w:rPr>
          <w:i/>
          <w:vertAlign w:val="subscript"/>
        </w:rPr>
        <w:t>T</w:t>
      </w:r>
      <w:r w:rsidRPr="003B3F51">
        <w:rPr>
          <w:sz w:val="12"/>
        </w:rPr>
        <w:t> </w:t>
      </w:r>
      <w:r w:rsidRPr="003B3F51">
        <w:t>:</w:t>
      </w:r>
      <w:proofErr w:type="gramEnd"/>
      <w:r w:rsidRPr="003B3F51">
        <w:tab/>
        <w:t xml:space="preserve">TEC (el </w:t>
      </w:r>
      <w:r w:rsidRPr="003B3F51">
        <w:sym w:font="Symbol" w:char="F0D7"/>
      </w:r>
      <w:r w:rsidRPr="003B3F51">
        <w:t xml:space="preserve"> m</w:t>
      </w:r>
      <w:r w:rsidRPr="003B3F51">
        <w:rPr>
          <w:vertAlign w:val="superscript"/>
        </w:rPr>
        <w:t>–2</w:t>
      </w:r>
      <w:r w:rsidRPr="003B3F51">
        <w:t>).</w:t>
      </w:r>
    </w:p>
    <w:p w14:paraId="4515337F" w14:textId="77777777" w:rsidR="006B5CDA" w:rsidRPr="003B3F51" w:rsidRDefault="006B5CDA" w:rsidP="006B5CDA">
      <w:r w:rsidRPr="003B3F51">
        <w:t xml:space="preserve">Example values of </w:t>
      </w:r>
      <w:r w:rsidRPr="003B3F51">
        <w:rPr>
          <w:rFonts w:ascii="Symbol" w:hAnsi="Symbol"/>
        </w:rPr>
        <w:sym w:font="Symbol" w:char="F071"/>
      </w:r>
      <w:r w:rsidRPr="003B3F51">
        <w:t xml:space="preserve"> for </w:t>
      </w:r>
      <w:proofErr w:type="gramStart"/>
      <w:r w:rsidRPr="003B3F51">
        <w:rPr>
          <w:i/>
        </w:rPr>
        <w:t>B</w:t>
      </w:r>
      <w:r w:rsidRPr="003B3F51">
        <w:rPr>
          <w:i/>
          <w:vertAlign w:val="subscript"/>
        </w:rPr>
        <w:t>av</w:t>
      </w:r>
      <w:r w:rsidRPr="003B3F51">
        <w:t xml:space="preserve"> ,</w:t>
      </w:r>
      <w:proofErr w:type="gramEnd"/>
      <w:r w:rsidRPr="003B3F51">
        <w:t xml:space="preserve"> the average value of the Earth’s magnetic field strength, of 50 μT are shown in Fig. 1.</w:t>
      </w:r>
    </w:p>
    <w:p w14:paraId="59655BDD" w14:textId="77777777" w:rsidR="006B5CDA" w:rsidRPr="003B3F51" w:rsidRDefault="006B5CDA" w:rsidP="006B5CDA">
      <w:pPr>
        <w:pStyle w:val="FigureNo"/>
      </w:pPr>
      <w:r w:rsidRPr="003B3F51">
        <w:t>FIGURE 1</w:t>
      </w:r>
    </w:p>
    <w:p w14:paraId="20820720" w14:textId="77777777" w:rsidR="006B5CDA" w:rsidRPr="003B3F51" w:rsidRDefault="006B5CDA" w:rsidP="006B5CDA">
      <w:pPr>
        <w:pStyle w:val="Figuretitle"/>
      </w:pPr>
      <w:r w:rsidRPr="003B3F51">
        <w:t>Faraday rotation as a function of TEC and frequency</w:t>
      </w:r>
    </w:p>
    <w:p w14:paraId="3758284C" w14:textId="77777777" w:rsidR="006B5CDA" w:rsidRPr="003B3F51" w:rsidRDefault="006B5CDA" w:rsidP="006B5CDA">
      <w:pPr>
        <w:pStyle w:val="Figure"/>
      </w:pPr>
      <w:r w:rsidRPr="003B3F51">
        <w:rPr>
          <w:noProof/>
          <w:lang w:eastAsia="en-GB"/>
        </w:rPr>
        <w:drawing>
          <wp:inline distT="0" distB="0" distL="0" distR="0" wp14:anchorId="726E4920" wp14:editId="0BF840A5">
            <wp:extent cx="4913386" cy="4038608"/>
            <wp:effectExtent l="0" t="0" r="1905" b="0"/>
            <wp:docPr id="40453952" name="Picture 40453952" descr="A picture containing line, plot, screensho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53952" name="Picture 40453952" descr="A picture containing line, plot, screenshot, diagram&#10;&#10;Description automatically generated"/>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913386" cy="4038608"/>
                    </a:xfrm>
                    <a:prstGeom prst="rect">
                      <a:avLst/>
                    </a:prstGeom>
                  </pic:spPr>
                </pic:pic>
              </a:graphicData>
            </a:graphic>
          </wp:inline>
        </w:drawing>
      </w:r>
    </w:p>
    <w:p w14:paraId="4C0EC500" w14:textId="77777777" w:rsidR="006B5CDA" w:rsidRPr="003B3F51" w:rsidRDefault="006B5CDA" w:rsidP="006B5CDA">
      <w:pPr>
        <w:pStyle w:val="Normalaftertitle"/>
      </w:pPr>
      <w:r w:rsidRPr="003B3F51">
        <w:t>The Faraday rotation is thus inversely proportional to the square of frequency and directly proportional to the integrated product of the electron density and the component of the Earth’s magnetic field along the propagation path. Its median value at a given frequency exhibits a very regular diurnal, seasonal, and solar cyclical behaviour that can be predicted. This regular component of the Faraday rotation can therefore be compensated for by a manual adjustment of the polarization tilt angle at the earth station antennas. However, large deviations from this regular behaviour can occur for small percentages of the time as a result of geomagnetic storms and, to a lesser extent, large-scale travelling ionospheric disturbances. These deviations cannot be predicted in advance. Intense and fast fluctuations of the Faraday rotation angles of VHF signals have been associated with strong and fast amplitude scintillations respectively, at locations situated near the crests of the equatorial anomaly.</w:t>
      </w:r>
    </w:p>
    <w:p w14:paraId="6DA85F39" w14:textId="77777777" w:rsidR="006B5CDA" w:rsidRPr="003B3F51" w:rsidRDefault="006B5CDA" w:rsidP="00D8137A">
      <w:pPr>
        <w:keepNext/>
        <w:keepLines/>
      </w:pPr>
      <w:r w:rsidRPr="003B3F51">
        <w:lastRenderedPageBreak/>
        <w:t>The cross-polarization discrimination for aligned antennas, XPD (dB), is related to the Faraday rotation angle, </w:t>
      </w:r>
      <w:r w:rsidRPr="003B3F51">
        <w:rPr>
          <w:rFonts w:ascii="Symbol" w:hAnsi="Symbol"/>
        </w:rPr>
        <w:t></w:t>
      </w:r>
      <w:r w:rsidRPr="003B3F51">
        <w:t>, by:</w:t>
      </w:r>
    </w:p>
    <w:p w14:paraId="6F59FFD2" w14:textId="77777777" w:rsidR="006B5CDA" w:rsidRPr="003B3F51" w:rsidRDefault="006B5CDA" w:rsidP="006B5CDA">
      <w:pPr>
        <w:pStyle w:val="Blanc"/>
      </w:pPr>
    </w:p>
    <w:p w14:paraId="6AB80DB4" w14:textId="77777777" w:rsidR="006B5CDA" w:rsidRPr="003B3F51" w:rsidRDefault="006B5CDA" w:rsidP="006B5CDA">
      <w:pPr>
        <w:pStyle w:val="Equation"/>
      </w:pPr>
      <w:r w:rsidRPr="003B3F51">
        <w:tab/>
      </w:r>
      <w:r w:rsidRPr="003B3F51">
        <w:tab/>
      </w:r>
      <w:r w:rsidRPr="003B3F51">
        <w:rPr>
          <w:i/>
        </w:rPr>
        <w:t>XPD</w:t>
      </w:r>
      <w:r w:rsidRPr="003B3F51">
        <w:t xml:space="preserve"> </w:t>
      </w:r>
      <w:r w:rsidRPr="003B3F51">
        <w:rPr>
          <w:rFonts w:ascii="Symbol" w:hAnsi="Symbol"/>
        </w:rPr>
        <w:t></w:t>
      </w:r>
      <w:r w:rsidRPr="003B3F51">
        <w:t xml:space="preserve"> –20 log (tan </w:t>
      </w:r>
      <w:r w:rsidRPr="003B3F51">
        <w:rPr>
          <w:rFonts w:ascii="Symbol" w:hAnsi="Symbol"/>
        </w:rPr>
        <w:t></w:t>
      </w:r>
      <w:r w:rsidRPr="003B3F51">
        <w:t>)</w:t>
      </w:r>
      <w:r w:rsidRPr="003B3F51">
        <w:tab/>
        <w:t>(3)</w:t>
      </w:r>
    </w:p>
    <w:p w14:paraId="4316ECCB" w14:textId="77777777" w:rsidR="006B5CDA" w:rsidRPr="003B3F51" w:rsidRDefault="006B5CDA" w:rsidP="006B5CDA">
      <w:pPr>
        <w:pStyle w:val="Heading2"/>
      </w:pPr>
      <w:bookmarkStart w:id="31" w:name="_Toc101234728"/>
      <w:bookmarkStart w:id="32" w:name="_Toc101235044"/>
      <w:bookmarkStart w:id="33" w:name="_Toc101261548"/>
      <w:bookmarkStart w:id="34" w:name="_Toc115521884"/>
      <w:r w:rsidRPr="003B3F51">
        <w:t>4.3</w:t>
      </w:r>
      <w:r w:rsidRPr="003B3F51">
        <w:tab/>
        <w:t>Group delay</w:t>
      </w:r>
      <w:bookmarkEnd w:id="31"/>
      <w:bookmarkEnd w:id="32"/>
      <w:bookmarkEnd w:id="33"/>
      <w:bookmarkEnd w:id="34"/>
    </w:p>
    <w:p w14:paraId="6186F9A4" w14:textId="77777777" w:rsidR="006B5CDA" w:rsidRPr="003B3F51" w:rsidRDefault="006B5CDA" w:rsidP="006B5CDA">
      <w:r w:rsidRPr="003B3F51">
        <w:t xml:space="preserve">The presence of charged particles in the ionosphere slows down the propagation of radio signals along the path. The time delay in excess of the propagation time in free space, commonly denoted as </w:t>
      </w:r>
      <w:r w:rsidRPr="003B3F51">
        <w:rPr>
          <w:i/>
        </w:rPr>
        <w:t>t</w:t>
      </w:r>
      <w:r w:rsidRPr="003B3F51">
        <w:t>, is called the group delay. It is an important factor to be considered for any satellite network/systems. Likewise, the phase is advanced by the same amount. This quantity can be computed as follows:</w:t>
      </w:r>
    </w:p>
    <w:p w14:paraId="1223F6E0" w14:textId="77777777" w:rsidR="006B5CDA" w:rsidRPr="003B3F51" w:rsidRDefault="006B5CDA" w:rsidP="006B5CDA">
      <w:pPr>
        <w:pStyle w:val="Blanc"/>
      </w:pPr>
    </w:p>
    <w:p w14:paraId="08C2B13E" w14:textId="77777777" w:rsidR="006B5CDA" w:rsidRPr="003B3F51" w:rsidRDefault="006B5CDA" w:rsidP="006B5CDA">
      <w:pPr>
        <w:pStyle w:val="Equation"/>
      </w:pPr>
      <w:r w:rsidRPr="003B3F51">
        <w:tab/>
      </w:r>
      <w:r w:rsidRPr="003B3F51">
        <w:tab/>
      </w:r>
      <w:r w:rsidRPr="003B3F51">
        <w:rPr>
          <w:i/>
        </w:rPr>
        <w:t>t</w:t>
      </w:r>
      <w:r w:rsidRPr="003B3F51">
        <w:t xml:space="preserve"> </w:t>
      </w:r>
      <w:r w:rsidRPr="003B3F51">
        <w:rPr>
          <w:rFonts w:ascii="Symbol" w:hAnsi="Symbol"/>
        </w:rPr>
        <w:t></w:t>
      </w:r>
      <w:r w:rsidRPr="003B3F51">
        <w:t xml:space="preserve"> 1.345 </w:t>
      </w:r>
      <w:r w:rsidRPr="003B3F51">
        <w:rPr>
          <w:i/>
        </w:rPr>
        <w:t>N</w:t>
      </w:r>
      <w:r w:rsidRPr="003B3F51">
        <w:rPr>
          <w:i/>
          <w:vertAlign w:val="subscript"/>
        </w:rPr>
        <w:t>T</w:t>
      </w:r>
      <w:r w:rsidRPr="003B3F51">
        <w:rPr>
          <w:sz w:val="12"/>
        </w:rPr>
        <w:t> </w:t>
      </w:r>
      <w:r w:rsidRPr="003B3F51">
        <w:rPr>
          <w:smallCaps/>
        </w:rPr>
        <w:t>/</w:t>
      </w:r>
      <w:r w:rsidRPr="003B3F51">
        <w:rPr>
          <w:smallCaps/>
          <w:sz w:val="12"/>
        </w:rPr>
        <w:t> </w:t>
      </w:r>
      <w:r w:rsidRPr="003B3F51">
        <w:rPr>
          <w:i/>
        </w:rPr>
        <w:t>f</w:t>
      </w:r>
      <w:r w:rsidRPr="003B3F51">
        <w:t xml:space="preserve"> </w:t>
      </w:r>
      <w:r w:rsidRPr="003B3F51">
        <w:rPr>
          <w:vertAlign w:val="superscript"/>
        </w:rPr>
        <w:t>2</w:t>
      </w:r>
      <w:r w:rsidRPr="003B3F51">
        <w:t xml:space="preserve"> </w:t>
      </w:r>
      <w:r w:rsidRPr="003B3F51">
        <w:rPr>
          <w:rFonts w:ascii="Symbol" w:hAnsi="Symbol"/>
        </w:rPr>
        <w:t></w:t>
      </w:r>
      <w:r w:rsidRPr="003B3F51">
        <w:t xml:space="preserve"> 10</w:t>
      </w:r>
      <w:r w:rsidRPr="003B3F51">
        <w:rPr>
          <w:vertAlign w:val="superscript"/>
        </w:rPr>
        <w:t>–7</w:t>
      </w:r>
      <w:r w:rsidRPr="003B3F51">
        <w:tab/>
        <w:t>(4)</w:t>
      </w:r>
    </w:p>
    <w:p w14:paraId="30163E0A" w14:textId="77777777" w:rsidR="006B5CDA" w:rsidRPr="003B3F51" w:rsidRDefault="006B5CDA" w:rsidP="006B5CDA">
      <w:r w:rsidRPr="003B3F51">
        <w:t>where:</w:t>
      </w:r>
    </w:p>
    <w:p w14:paraId="6056C70B" w14:textId="77777777" w:rsidR="006B5CDA" w:rsidRPr="003B3F51" w:rsidRDefault="006B5CDA" w:rsidP="006B5CDA">
      <w:pPr>
        <w:pStyle w:val="Equationlegend"/>
      </w:pPr>
      <w:r w:rsidRPr="003B3F51">
        <w:rPr>
          <w:i/>
        </w:rPr>
        <w:tab/>
      </w:r>
      <w:proofErr w:type="gramStart"/>
      <w:r w:rsidRPr="003B3F51">
        <w:rPr>
          <w:i/>
        </w:rPr>
        <w:t>t</w:t>
      </w:r>
      <w:r w:rsidRPr="003B3F51">
        <w:rPr>
          <w:sz w:val="12"/>
        </w:rPr>
        <w:t> </w:t>
      </w:r>
      <w:r w:rsidRPr="003B3F51">
        <w:t>:</w:t>
      </w:r>
      <w:proofErr w:type="gramEnd"/>
      <w:r w:rsidRPr="003B3F51">
        <w:tab/>
        <w:t>delay time (s) with reference to propagation in a vacuum</w:t>
      </w:r>
    </w:p>
    <w:p w14:paraId="7C1EE0C9" w14:textId="77777777" w:rsidR="006B5CDA" w:rsidRPr="003B3F51" w:rsidRDefault="006B5CDA" w:rsidP="006B5CDA">
      <w:pPr>
        <w:pStyle w:val="Equationlegend"/>
      </w:pPr>
      <w:r w:rsidRPr="003B3F51">
        <w:rPr>
          <w:i/>
        </w:rPr>
        <w:tab/>
      </w:r>
      <w:proofErr w:type="gramStart"/>
      <w:r w:rsidRPr="003B3F51">
        <w:rPr>
          <w:i/>
        </w:rPr>
        <w:t>f</w:t>
      </w:r>
      <w:r w:rsidRPr="003B3F51">
        <w:rPr>
          <w:sz w:val="12"/>
        </w:rPr>
        <w:t> </w:t>
      </w:r>
      <w:r w:rsidRPr="003B3F51">
        <w:t>:</w:t>
      </w:r>
      <w:proofErr w:type="gramEnd"/>
      <w:r w:rsidRPr="003B3F51">
        <w:tab/>
        <w:t>frequency of propagation (Hz)</w:t>
      </w:r>
    </w:p>
    <w:p w14:paraId="47A27F85" w14:textId="77777777" w:rsidR="006B5CDA" w:rsidRPr="003B3F51" w:rsidRDefault="006B5CDA" w:rsidP="006B5CDA">
      <w:pPr>
        <w:pStyle w:val="Equationlegend"/>
      </w:pPr>
      <w:r w:rsidRPr="003B3F51">
        <w:rPr>
          <w:i/>
        </w:rPr>
        <w:tab/>
      </w:r>
      <w:proofErr w:type="gramStart"/>
      <w:r w:rsidRPr="003B3F51">
        <w:rPr>
          <w:i/>
        </w:rPr>
        <w:t>N</w:t>
      </w:r>
      <w:r w:rsidRPr="003B3F51">
        <w:rPr>
          <w:i/>
          <w:vertAlign w:val="subscript"/>
        </w:rPr>
        <w:t>T</w:t>
      </w:r>
      <w:r w:rsidRPr="003B3F51">
        <w:rPr>
          <w:sz w:val="12"/>
        </w:rPr>
        <w:t> </w:t>
      </w:r>
      <w:r w:rsidRPr="003B3F51">
        <w:t>:</w:t>
      </w:r>
      <w:proofErr w:type="gramEnd"/>
      <w:r w:rsidRPr="003B3F51">
        <w:tab/>
        <w:t>determined along the slant propagation path (el/m</w:t>
      </w:r>
      <w:r w:rsidRPr="003B3F51">
        <w:rPr>
          <w:vertAlign w:val="superscript"/>
        </w:rPr>
        <w:t>2</w:t>
      </w:r>
      <w:r w:rsidRPr="003B3F51">
        <w:t>).</w:t>
      </w:r>
    </w:p>
    <w:p w14:paraId="4002FEF0" w14:textId="77777777" w:rsidR="006B5CDA" w:rsidRPr="003B3F51" w:rsidRDefault="006B5CDA" w:rsidP="006B5CDA">
      <w:r w:rsidRPr="003B3F51">
        <w:t xml:space="preserve">Figure 2 is a plot of time delay, </w:t>
      </w:r>
      <w:r w:rsidRPr="003B3F51">
        <w:rPr>
          <w:i/>
        </w:rPr>
        <w:t>t</w:t>
      </w:r>
      <w:r w:rsidRPr="003B3F51">
        <w:t xml:space="preserve">, versus frequency, </w:t>
      </w:r>
      <w:r w:rsidRPr="003B3F51">
        <w:rPr>
          <w:i/>
        </w:rPr>
        <w:t>f</w:t>
      </w:r>
      <w:r w:rsidRPr="003B3F51">
        <w:t>, for several values of electron content along the ray path.</w:t>
      </w:r>
    </w:p>
    <w:p w14:paraId="4DFB0D0F" w14:textId="77777777" w:rsidR="006B5CDA" w:rsidRPr="003B3F51" w:rsidRDefault="006B5CDA" w:rsidP="006B5CDA">
      <w:r w:rsidRPr="003B3F51">
        <w:t>For a band of frequencies around 1 600 MHz the signal group delay varies from approximately 0.5 to 500 ns, for TEC from 10</w:t>
      </w:r>
      <w:r w:rsidRPr="003B3F51">
        <w:rPr>
          <w:vertAlign w:val="superscript"/>
        </w:rPr>
        <w:t>16</w:t>
      </w:r>
      <w:r w:rsidRPr="003B3F51">
        <w:t xml:space="preserve"> to 10</w:t>
      </w:r>
      <w:r w:rsidRPr="003B3F51">
        <w:rPr>
          <w:vertAlign w:val="superscript"/>
        </w:rPr>
        <w:t>19</w:t>
      </w:r>
      <w:r w:rsidRPr="003B3F51">
        <w:t xml:space="preserve"> el/m</w:t>
      </w:r>
      <w:r w:rsidRPr="003B3F51">
        <w:rPr>
          <w:vertAlign w:val="superscript"/>
        </w:rPr>
        <w:t>2</w:t>
      </w:r>
      <w:r w:rsidRPr="003B3F51">
        <w:t>. Figure 3 shows the yearly percentage of daytime hours that the time delay will exceed 20 ns at a period of relatively high solar activity.</w:t>
      </w:r>
    </w:p>
    <w:p w14:paraId="3330EA6B" w14:textId="77777777" w:rsidR="006B5CDA" w:rsidRPr="003B3F51" w:rsidRDefault="006B5CDA" w:rsidP="006B5CDA">
      <w:r w:rsidRPr="003B3F51">
        <w:t>Equation (4) gives the phase advance but with opposite sign.</w:t>
      </w:r>
    </w:p>
    <w:p w14:paraId="769DC8E9" w14:textId="77777777" w:rsidR="006B5CDA" w:rsidRPr="003B3F51" w:rsidRDefault="006B5CDA" w:rsidP="006B5CDA">
      <w:pPr>
        <w:pStyle w:val="Heading2"/>
      </w:pPr>
      <w:bookmarkStart w:id="35" w:name="_Toc101234729"/>
      <w:bookmarkStart w:id="36" w:name="_Toc101235045"/>
      <w:bookmarkStart w:id="37" w:name="_Toc101261549"/>
      <w:bookmarkStart w:id="38" w:name="_Toc115521885"/>
      <w:r w:rsidRPr="003B3F51">
        <w:t>4.4</w:t>
      </w:r>
      <w:r w:rsidRPr="003B3F51">
        <w:tab/>
        <w:t>Dispersion</w:t>
      </w:r>
      <w:bookmarkEnd w:id="35"/>
      <w:bookmarkEnd w:id="36"/>
      <w:bookmarkEnd w:id="37"/>
      <w:bookmarkEnd w:id="38"/>
    </w:p>
    <w:p w14:paraId="1E317BC5" w14:textId="77777777" w:rsidR="006B5CDA" w:rsidRPr="003B3F51" w:rsidRDefault="006B5CDA" w:rsidP="006B5CDA">
      <w:r w:rsidRPr="003B3F51">
        <w:t>When trans-ionospheric signals occupy a significant bandwidth the propagation delay (being a function of frequency) introduces dispersion. The differential delay across the bandwidth is proportional to the integrated electron density along the ray path. For a fixed bandwidth the relative dispersion is inversely proportional to frequency cubed. Thus, systems involving wideband transmissions must take this effect into account at VHF and possibly UHF. For example, as shown in Fig. 4 for an integrated electron content of 5 </w:t>
      </w:r>
      <w:r w:rsidRPr="003B3F51">
        <w:rPr>
          <w:rFonts w:ascii="Symbol" w:hAnsi="Symbol"/>
        </w:rPr>
        <w:t></w:t>
      </w:r>
      <w:r w:rsidRPr="003B3F51">
        <w:t> 10</w:t>
      </w:r>
      <w:r w:rsidRPr="003B3F51">
        <w:rPr>
          <w:vertAlign w:val="superscript"/>
        </w:rPr>
        <w:t>17</w:t>
      </w:r>
      <w:r w:rsidRPr="003B3F51">
        <w:t xml:space="preserve"> el/m</w:t>
      </w:r>
      <w:r w:rsidRPr="003B3F51">
        <w:rPr>
          <w:vertAlign w:val="superscript"/>
        </w:rPr>
        <w:t>2</w:t>
      </w:r>
      <w:r w:rsidRPr="003B3F51">
        <w:rPr>
          <w:sz w:val="18"/>
        </w:rPr>
        <w:t>,</w:t>
      </w:r>
      <w:r w:rsidRPr="003B3F51">
        <w:t xml:space="preserve"> a signal with a pulse length of 1 </w:t>
      </w:r>
      <w:r w:rsidRPr="003B3F51">
        <w:rPr>
          <w:rFonts w:ascii="Symbol" w:hAnsi="Symbol"/>
        </w:rPr>
        <w:t></w:t>
      </w:r>
      <w:r w:rsidRPr="003B3F51">
        <w:t>s will sustain a differential delay of 0.02 </w:t>
      </w:r>
      <w:r w:rsidRPr="003B3F51">
        <w:rPr>
          <w:rFonts w:ascii="Symbol" w:hAnsi="Symbol"/>
        </w:rPr>
        <w:t></w:t>
      </w:r>
      <w:r w:rsidRPr="003B3F51">
        <w:t>s at 200 MHz while at 600 MHz the delay would be only 0.00074 </w:t>
      </w:r>
      <w:r w:rsidRPr="003B3F51">
        <w:rPr>
          <w:rFonts w:ascii="Symbol" w:hAnsi="Symbol"/>
        </w:rPr>
        <w:t></w:t>
      </w:r>
      <w:r w:rsidRPr="003B3F51">
        <w:t>s (see Fig. 4).</w:t>
      </w:r>
    </w:p>
    <w:p w14:paraId="6B660869" w14:textId="77777777" w:rsidR="006B5CDA" w:rsidRPr="003B3F51" w:rsidRDefault="006B5CDA" w:rsidP="006B5CDA">
      <w:pPr>
        <w:pStyle w:val="Heading2"/>
      </w:pPr>
      <w:bookmarkStart w:id="39" w:name="_Toc101234730"/>
      <w:bookmarkStart w:id="40" w:name="_Toc101235046"/>
      <w:bookmarkStart w:id="41" w:name="_Toc101261550"/>
      <w:bookmarkStart w:id="42" w:name="_Toc115521886"/>
      <w:r w:rsidRPr="003B3F51">
        <w:t>4.5</w:t>
      </w:r>
      <w:r w:rsidRPr="003B3F51">
        <w:tab/>
        <w:t>TEC rate of change</w:t>
      </w:r>
      <w:bookmarkEnd w:id="39"/>
      <w:bookmarkEnd w:id="40"/>
      <w:bookmarkEnd w:id="41"/>
      <w:bookmarkEnd w:id="42"/>
    </w:p>
    <w:p w14:paraId="445D87CD" w14:textId="77777777" w:rsidR="006B5CDA" w:rsidRPr="003B3F51" w:rsidRDefault="006B5CDA" w:rsidP="006B5CDA">
      <w:r w:rsidRPr="003B3F51">
        <w:t>With an orbiting satellite the observed rate of change of TEC is due in part to the change of direction of the ray path and in part to a change in the ionosphere itself. For a satellite at a height of 22 000 km traversing the auroral zone, a maximum rate of change of 0.7 </w:t>
      </w:r>
      <w:r w:rsidRPr="003B3F51">
        <w:rPr>
          <w:rFonts w:ascii="Symbol" w:hAnsi="Symbol"/>
        </w:rPr>
        <w:t></w:t>
      </w:r>
      <w:r w:rsidRPr="003B3F51">
        <w:t> 10</w:t>
      </w:r>
      <w:r w:rsidRPr="003B3F51">
        <w:rPr>
          <w:vertAlign w:val="superscript"/>
        </w:rPr>
        <w:t>16</w:t>
      </w:r>
      <w:r w:rsidRPr="003B3F51">
        <w:t xml:space="preserve"> el/m</w:t>
      </w:r>
      <w:r w:rsidRPr="003B3F51">
        <w:rPr>
          <w:vertAlign w:val="superscript"/>
        </w:rPr>
        <w:t>2</w:t>
      </w:r>
      <w:r w:rsidRPr="003B3F51">
        <w:t>/s has been observed. For navigation purposes, such a rate of change corresponds to an apparent velocity of 0.11 m/s.</w:t>
      </w:r>
    </w:p>
    <w:p w14:paraId="532F8D6D" w14:textId="77777777" w:rsidR="006B5CDA" w:rsidRPr="003B3F51" w:rsidRDefault="006B5CDA" w:rsidP="006B5CDA">
      <w:pPr>
        <w:pStyle w:val="FigureNo"/>
      </w:pPr>
      <w:r w:rsidRPr="003B3F51">
        <w:lastRenderedPageBreak/>
        <w:t>FIGURE 2</w:t>
      </w:r>
    </w:p>
    <w:p w14:paraId="62517326" w14:textId="77777777" w:rsidR="006B5CDA" w:rsidRPr="003B3F51" w:rsidRDefault="006B5CDA" w:rsidP="006B5CDA">
      <w:pPr>
        <w:pStyle w:val="Figuretitle"/>
      </w:pPr>
      <w:r w:rsidRPr="003B3F51">
        <w:t>Ionospheric time delay versus frequency for various values of electron content</w:t>
      </w:r>
    </w:p>
    <w:p w14:paraId="69BB6FDD" w14:textId="77777777" w:rsidR="006B5CDA" w:rsidRPr="003B3F51" w:rsidRDefault="006B5CDA" w:rsidP="006B5CDA">
      <w:pPr>
        <w:pStyle w:val="Figure"/>
      </w:pPr>
      <w:r w:rsidRPr="003B3F51">
        <w:rPr>
          <w:noProof/>
          <w:lang w:eastAsia="en-GB"/>
        </w:rPr>
        <w:drawing>
          <wp:inline distT="0" distB="0" distL="0" distR="0" wp14:anchorId="4DD4C2B2" wp14:editId="763E0ED0">
            <wp:extent cx="4919482" cy="4056896"/>
            <wp:effectExtent l="0" t="0" r="0" b="1270"/>
            <wp:docPr id="7" name="Picture 7" descr="A picture containing line, screenshot, plo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line, screenshot, plot, diagram&#10;&#10;Description automatically generated"/>
                    <pic:cNvPicPr/>
                  </pic:nvPicPr>
                  <pic:blipFill>
                    <a:blip r:embed="rId25" cstate="print">
                      <a:extLst>
                        <a:ext uri="{28A0092B-C50C-407E-A947-70E740481C1C}">
                          <a14:useLocalDpi xmlns:a14="http://schemas.microsoft.com/office/drawing/2010/main" val="0"/>
                        </a:ext>
                      </a:extLst>
                    </a:blip>
                    <a:stretch>
                      <a:fillRect/>
                    </a:stretch>
                  </pic:blipFill>
                  <pic:spPr>
                    <a:xfrm>
                      <a:off x="0" y="0"/>
                      <a:ext cx="4919482" cy="4056896"/>
                    </a:xfrm>
                    <a:prstGeom prst="rect">
                      <a:avLst/>
                    </a:prstGeom>
                  </pic:spPr>
                </pic:pic>
              </a:graphicData>
            </a:graphic>
          </wp:inline>
        </w:drawing>
      </w:r>
    </w:p>
    <w:p w14:paraId="56BF632D" w14:textId="77777777" w:rsidR="006B5CDA" w:rsidRPr="003B3F51" w:rsidRDefault="006B5CDA" w:rsidP="006B5CDA">
      <w:pPr>
        <w:pStyle w:val="FigureNo"/>
      </w:pPr>
      <w:r w:rsidRPr="003B3F51">
        <w:t>FIGURE 3</w:t>
      </w:r>
    </w:p>
    <w:p w14:paraId="074C92C9" w14:textId="77777777" w:rsidR="006B5CDA" w:rsidRPr="003B3F51" w:rsidRDefault="006B5CDA" w:rsidP="006B5CDA">
      <w:pPr>
        <w:pStyle w:val="Figuretitle"/>
      </w:pPr>
      <w:r w:rsidRPr="003B3F51">
        <w:t>Contours of percentage of yearly average daytime hours when time delay at vertical incidence</w:t>
      </w:r>
      <w:r w:rsidRPr="003B3F51">
        <w:br/>
        <w:t>at 1.6 GHz exceeds 20 ns (sunspot number = 140)</w:t>
      </w:r>
    </w:p>
    <w:p w14:paraId="1FA7EFE7" w14:textId="77777777" w:rsidR="006B5CDA" w:rsidRPr="003B3F51" w:rsidRDefault="006B5CDA" w:rsidP="006B5CDA">
      <w:pPr>
        <w:pStyle w:val="Figure"/>
      </w:pPr>
      <w:r w:rsidRPr="003B3F51">
        <w:rPr>
          <w:noProof/>
          <w:lang w:eastAsia="en-GB"/>
        </w:rPr>
        <w:drawing>
          <wp:inline distT="0" distB="0" distL="0" distR="0" wp14:anchorId="45CB2DD5" wp14:editId="1EAA305A">
            <wp:extent cx="5827788" cy="3148590"/>
            <wp:effectExtent l="0" t="0" r="0" b="0"/>
            <wp:docPr id="14" name="Picture 14" descr="A picture containing diagram,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picture containing diagram, line&#10;&#10;Description automatically generated"/>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827788" cy="3148590"/>
                    </a:xfrm>
                    <a:prstGeom prst="rect">
                      <a:avLst/>
                    </a:prstGeom>
                  </pic:spPr>
                </pic:pic>
              </a:graphicData>
            </a:graphic>
          </wp:inline>
        </w:drawing>
      </w:r>
    </w:p>
    <w:p w14:paraId="08AB4451" w14:textId="77777777" w:rsidR="006B5CDA" w:rsidRPr="003B3F51" w:rsidRDefault="006B5CDA" w:rsidP="006B5CDA">
      <w:pPr>
        <w:pStyle w:val="FigureNo"/>
      </w:pPr>
      <w:r w:rsidRPr="003B3F51">
        <w:lastRenderedPageBreak/>
        <w:t>FIGURE 4</w:t>
      </w:r>
    </w:p>
    <w:p w14:paraId="2D689146" w14:textId="77777777" w:rsidR="006B5CDA" w:rsidRPr="003B3F51" w:rsidRDefault="006B5CDA" w:rsidP="006B5CDA">
      <w:pPr>
        <w:pStyle w:val="Figuretitle"/>
        <w:rPr>
          <w:vertAlign w:val="subscript"/>
        </w:rPr>
      </w:pPr>
      <w:r w:rsidRPr="003B3F51">
        <w:t xml:space="preserve">Difference in the time delay between the lower and upper frequencies of the spectrum </w:t>
      </w:r>
      <w:r w:rsidRPr="003B3F51">
        <w:br/>
        <w:t xml:space="preserve">of a pulse of width, </w:t>
      </w:r>
      <w:r w:rsidRPr="003B3F51">
        <w:sym w:font="Symbol" w:char="F074"/>
      </w:r>
      <w:r w:rsidRPr="003B3F51">
        <w:t xml:space="preserve">, transmitted through the ionosphere, </w:t>
      </w:r>
      <w:r w:rsidRPr="003B3F51">
        <w:br/>
        <w:t xml:space="preserve">one way traversal, with TEC equal to 5 </w:t>
      </w:r>
      <w:r w:rsidRPr="003B3F51">
        <w:rPr>
          <w:rFonts w:cs="Times New Roman Bold"/>
        </w:rPr>
        <w:t>×</w:t>
      </w:r>
      <w:r w:rsidRPr="003B3F51">
        <w:t xml:space="preserve"> 10</w:t>
      </w:r>
      <w:r w:rsidRPr="003B3F51">
        <w:rPr>
          <w:vertAlign w:val="superscript"/>
        </w:rPr>
        <w:t>17</w:t>
      </w:r>
      <w:r w:rsidRPr="003B3F51">
        <w:t xml:space="preserve"> el/m</w:t>
      </w:r>
      <w:r w:rsidRPr="003B3F51">
        <w:rPr>
          <w:vertAlign w:val="superscript"/>
        </w:rPr>
        <w:t>2</w:t>
      </w:r>
    </w:p>
    <w:p w14:paraId="1F99E699" w14:textId="77777777" w:rsidR="006B5CDA" w:rsidRPr="003B3F51" w:rsidRDefault="006B5CDA" w:rsidP="006B5CDA">
      <w:pPr>
        <w:pStyle w:val="Figure"/>
      </w:pPr>
      <w:r w:rsidRPr="003B3F51">
        <w:rPr>
          <w:noProof/>
          <w:lang w:eastAsia="en-GB"/>
        </w:rPr>
        <w:drawing>
          <wp:inline distT="0" distB="0" distL="0" distR="0" wp14:anchorId="020DBCB9" wp14:editId="640DB862">
            <wp:extent cx="4511049" cy="3846584"/>
            <wp:effectExtent l="0" t="0" r="3810" b="1905"/>
            <wp:docPr id="3" name="Picture 3" descr="A picture containing line, text, plot,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line, text, plot, screenshot&#10;&#10;Description automatically generated"/>
                    <pic:cNvPicPr/>
                  </pic:nvPicPr>
                  <pic:blipFill>
                    <a:blip r:embed="rId27" cstate="print">
                      <a:extLst>
                        <a:ext uri="{28A0092B-C50C-407E-A947-70E740481C1C}">
                          <a14:useLocalDpi xmlns:a14="http://schemas.microsoft.com/office/drawing/2010/main" val="0"/>
                        </a:ext>
                      </a:extLst>
                    </a:blip>
                    <a:stretch>
                      <a:fillRect/>
                    </a:stretch>
                  </pic:blipFill>
                  <pic:spPr>
                    <a:xfrm>
                      <a:off x="0" y="0"/>
                      <a:ext cx="4511049" cy="3846584"/>
                    </a:xfrm>
                    <a:prstGeom prst="rect">
                      <a:avLst/>
                    </a:prstGeom>
                  </pic:spPr>
                </pic:pic>
              </a:graphicData>
            </a:graphic>
          </wp:inline>
        </w:drawing>
      </w:r>
    </w:p>
    <w:p w14:paraId="6E304FF3" w14:textId="77777777" w:rsidR="006B5CDA" w:rsidRPr="003B3F51" w:rsidRDefault="006B5CDA" w:rsidP="006B5CDA">
      <w:pPr>
        <w:pStyle w:val="Heading1"/>
      </w:pPr>
      <w:bookmarkStart w:id="43" w:name="_Toc392319758"/>
      <w:bookmarkStart w:id="44" w:name="_Toc101234731"/>
      <w:bookmarkStart w:id="45" w:name="_Toc101235047"/>
      <w:bookmarkStart w:id="46" w:name="_Toc101261551"/>
      <w:bookmarkStart w:id="47" w:name="_Toc115521887"/>
      <w:r w:rsidRPr="003B3F51">
        <w:t>5</w:t>
      </w:r>
      <w:r w:rsidRPr="003B3F51">
        <w:tab/>
        <w:t xml:space="preserve">Principal </w:t>
      </w:r>
      <w:proofErr w:type="gramStart"/>
      <w:r w:rsidRPr="003B3F51">
        <w:t>degradation</w:t>
      </w:r>
      <w:proofErr w:type="gramEnd"/>
      <w:r w:rsidRPr="003B3F51">
        <w:t xml:space="preserve"> due to irregularities</w:t>
      </w:r>
      <w:bookmarkEnd w:id="43"/>
      <w:bookmarkEnd w:id="44"/>
      <w:bookmarkEnd w:id="45"/>
      <w:bookmarkEnd w:id="46"/>
      <w:bookmarkEnd w:id="47"/>
    </w:p>
    <w:p w14:paraId="4E780B59" w14:textId="77777777" w:rsidR="006B5CDA" w:rsidRPr="003B3F51" w:rsidRDefault="006B5CDA" w:rsidP="006B5CDA">
      <w:pPr>
        <w:pStyle w:val="Heading2"/>
      </w:pPr>
      <w:bookmarkStart w:id="48" w:name="_Toc392319759"/>
      <w:bookmarkStart w:id="49" w:name="_Toc101234732"/>
      <w:bookmarkStart w:id="50" w:name="_Toc101235048"/>
      <w:bookmarkStart w:id="51" w:name="_Toc101261552"/>
      <w:bookmarkStart w:id="52" w:name="_Toc115521888"/>
      <w:r w:rsidRPr="003B3F51">
        <w:t>5.1</w:t>
      </w:r>
      <w:r w:rsidRPr="003B3F51">
        <w:tab/>
        <w:t>Scintillation</w:t>
      </w:r>
      <w:bookmarkEnd w:id="48"/>
      <w:bookmarkEnd w:id="49"/>
      <w:bookmarkEnd w:id="50"/>
      <w:bookmarkEnd w:id="51"/>
      <w:bookmarkEnd w:id="52"/>
    </w:p>
    <w:p w14:paraId="6E5828BA" w14:textId="77777777" w:rsidR="006B5CDA" w:rsidRPr="003B3F51" w:rsidRDefault="006B5CDA" w:rsidP="006B5CDA">
      <w:r w:rsidRPr="003B3F51">
        <w:t xml:space="preserve">One of the most severe disruptions along a trans-ionospheric propagation path for signals below 3 GHz is caused by ionospheric scintillation. </w:t>
      </w:r>
      <w:r w:rsidRPr="003B3F51">
        <w:rPr>
          <w:szCs w:val="24"/>
        </w:rPr>
        <w:t xml:space="preserve">Ionospheric scintillation effects may be observed occasionally up to 10 GHz. </w:t>
      </w:r>
      <w:r w:rsidRPr="003B3F51">
        <w:rPr>
          <w:szCs w:val="22"/>
        </w:rPr>
        <w:t xml:space="preserve">Scintillations are created by fluctuations of the refractive index, which are caused by inhomogeneities in the medium. At the receiver, the signal exhibits rapid amplitude and phase fluctuations, and modifications to its time coherence properties. </w:t>
      </w:r>
      <w:r w:rsidRPr="003B3F51">
        <w:t xml:space="preserve">Principally through the mechanisms of forward scattering and diffraction, small-scale irregular structures in the ionization density cause scintillation phenomena in which the steady signal at the receiver is replaced by one which is fluctuating in amplitude, phase and apparent direction of arrival. Depending on the modulation of the system, various aspects of scintillation affect the system performance differently. The most commonly used parameter characterizing the intensity fluctuations is the scintillation index </w:t>
      </w:r>
      <w:r w:rsidRPr="003B3F51">
        <w:rPr>
          <w:i/>
        </w:rPr>
        <w:t>S</w:t>
      </w:r>
      <w:r w:rsidRPr="003B3F51">
        <w:rPr>
          <w:vertAlign w:val="subscript"/>
        </w:rPr>
        <w:t>4</w:t>
      </w:r>
      <w:r w:rsidRPr="003B3F51">
        <w:t>, defined by equation (5):</w:t>
      </w:r>
    </w:p>
    <w:p w14:paraId="471F47C7" w14:textId="77777777" w:rsidR="006B5CDA" w:rsidRPr="003B3F51" w:rsidRDefault="006B5CDA" w:rsidP="006B5CDA">
      <w:pPr>
        <w:pStyle w:val="Blanc"/>
      </w:pPr>
    </w:p>
    <w:p w14:paraId="16117FD4" w14:textId="77777777" w:rsidR="006B5CDA" w:rsidRPr="003B3F51" w:rsidRDefault="006B5CDA" w:rsidP="006B5CDA">
      <w:pPr>
        <w:pStyle w:val="Equation"/>
      </w:pPr>
      <w:r>
        <w:tab/>
      </w:r>
      <w:r w:rsidRPr="003B3F51">
        <w:tab/>
      </w:r>
      <m:oMath>
        <m:sSub>
          <m:sSubPr>
            <m:ctrlPr>
              <w:rPr>
                <w:rFonts w:ascii="Cambria Math" w:hAnsi="Cambria Math"/>
                <w:i/>
              </w:rPr>
            </m:ctrlPr>
          </m:sSubPr>
          <m:e>
            <m:r>
              <w:rPr>
                <w:rFonts w:ascii="Cambria Math" w:hAnsi="Cambria Math"/>
              </w:rPr>
              <m:t>S</m:t>
            </m:r>
          </m:e>
          <m:sub>
            <m:r>
              <w:rPr>
                <w:rFonts w:ascii="Cambria Math" w:hAnsi="Cambria Math"/>
              </w:rPr>
              <m:t>4</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sSup>
                          <m:sSupPr>
                            <m:ctrlPr>
                              <w:rPr>
                                <w:rFonts w:ascii="Cambria Math" w:hAnsi="Cambria Math"/>
                                <w:i/>
                              </w:rPr>
                            </m:ctrlPr>
                          </m:sSupPr>
                          <m:e>
                            <m:r>
                              <w:rPr>
                                <w:rFonts w:ascii="Cambria Math" w:hAnsi="Cambria Math"/>
                              </w:rPr>
                              <m:t>I</m:t>
                            </m:r>
                          </m:e>
                          <m:sup>
                            <m:r>
                              <w:rPr>
                                <w:rFonts w:ascii="Cambria Math" w:hAnsi="Cambria Math"/>
                              </w:rPr>
                              <m:t>2</m:t>
                            </m:r>
                          </m:sup>
                        </m:sSup>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I</m:t>
                            </m:r>
                          </m:e>
                        </m:d>
                      </m:e>
                      <m:sup>
                        <m:r>
                          <w:rPr>
                            <w:rFonts w:ascii="Cambria Math" w:hAnsi="Cambria Math"/>
                          </w:rPr>
                          <m:t>2</m:t>
                        </m:r>
                      </m:sup>
                    </m:sSup>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I</m:t>
                            </m:r>
                          </m:e>
                        </m:d>
                      </m:e>
                      <m:sup>
                        <m:r>
                          <w:rPr>
                            <w:rFonts w:ascii="Cambria Math" w:hAnsi="Cambria Math"/>
                          </w:rPr>
                          <m:t>2</m:t>
                        </m:r>
                      </m:sup>
                    </m:sSup>
                  </m:den>
                </m:f>
              </m:e>
            </m:d>
          </m:e>
          <m:sup>
            <m:f>
              <m:fPr>
                <m:type m:val="skw"/>
                <m:ctrlPr>
                  <w:rPr>
                    <w:rFonts w:ascii="Cambria Math" w:hAnsi="Cambria Math"/>
                    <w:i/>
                  </w:rPr>
                </m:ctrlPr>
              </m:fPr>
              <m:num>
                <m:r>
                  <w:rPr>
                    <w:rFonts w:ascii="Cambria Math" w:hAnsi="Cambria Math"/>
                  </w:rPr>
                  <m:t>1</m:t>
                </m:r>
              </m:num>
              <m:den>
                <m:r>
                  <w:rPr>
                    <w:rFonts w:ascii="Cambria Math" w:hAnsi="Cambria Math"/>
                  </w:rPr>
                  <m:t>2</m:t>
                </m:r>
              </m:den>
            </m:f>
          </m:sup>
        </m:sSup>
      </m:oMath>
      <w:r w:rsidRPr="003B3F51">
        <w:tab/>
        <w:t>(5)</w:t>
      </w:r>
    </w:p>
    <w:p w14:paraId="38619606" w14:textId="77777777" w:rsidR="006B5CDA" w:rsidRPr="003B3F51" w:rsidRDefault="006B5CDA" w:rsidP="006B5CDA">
      <w:pPr>
        <w:pStyle w:val="Blanc"/>
      </w:pPr>
    </w:p>
    <w:p w14:paraId="12C52BE4" w14:textId="77777777" w:rsidR="006B5CDA" w:rsidRPr="003B3F51" w:rsidRDefault="006B5CDA" w:rsidP="006B5CDA">
      <w:r w:rsidRPr="003B3F51">
        <w:t xml:space="preserve">where </w:t>
      </w:r>
      <w:r w:rsidRPr="003B3F51">
        <w:rPr>
          <w:i/>
        </w:rPr>
        <w:t>I</w:t>
      </w:r>
      <w:r w:rsidRPr="003B3F51">
        <w:t xml:space="preserve"> </w:t>
      </w:r>
      <w:proofErr w:type="gramStart"/>
      <w:r w:rsidRPr="003B3F51">
        <w:t>is</w:t>
      </w:r>
      <w:proofErr w:type="gramEnd"/>
      <w:r w:rsidRPr="003B3F51">
        <w:t xml:space="preserve"> the intensity of the signal (proportional to the square of the signal amplitude) and </w:t>
      </w:r>
      <w:r w:rsidRPr="003B3F51">
        <w:rPr>
          <w:rFonts w:ascii="Symbol" w:hAnsi="Symbol"/>
        </w:rPr>
        <w:t></w:t>
      </w:r>
      <w:r w:rsidRPr="003B3F51">
        <w:t> </w:t>
      </w:r>
      <w:r w:rsidRPr="003B3F51">
        <w:rPr>
          <w:rFonts w:ascii="Symbol" w:hAnsi="Symbol"/>
        </w:rPr>
        <w:t></w:t>
      </w:r>
      <w:r w:rsidRPr="003B3F51">
        <w:t xml:space="preserve"> denotes averaging.</w:t>
      </w:r>
    </w:p>
    <w:p w14:paraId="313176C9" w14:textId="77777777" w:rsidR="006B5CDA" w:rsidRPr="003B3F51" w:rsidRDefault="006B5CDA" w:rsidP="006B5CDA">
      <w:r w:rsidRPr="003B3F51">
        <w:t xml:space="preserve">The scintillation index </w:t>
      </w:r>
      <w:r w:rsidRPr="003B3F51">
        <w:rPr>
          <w:i/>
        </w:rPr>
        <w:t>S</w:t>
      </w:r>
      <w:r w:rsidRPr="003B3F51">
        <w:rPr>
          <w:vertAlign w:val="subscript"/>
        </w:rPr>
        <w:t>4</w:t>
      </w:r>
      <w:r w:rsidRPr="003B3F51">
        <w:t xml:space="preserve"> is related to the peak-to-peak fluctuations of the intensity. The exact relationship between </w:t>
      </w:r>
      <w:r w:rsidRPr="003B3F51">
        <w:rPr>
          <w:lang w:eastAsia="zh-CN"/>
        </w:rPr>
        <w:t xml:space="preserve">the scintillation index </w:t>
      </w:r>
      <w:r w:rsidRPr="003B3F51">
        <w:rPr>
          <w:i/>
          <w:lang w:eastAsia="zh-CN"/>
        </w:rPr>
        <w:t>S</w:t>
      </w:r>
      <w:r w:rsidRPr="003B3F51">
        <w:rPr>
          <w:vertAlign w:val="subscript"/>
          <w:lang w:eastAsia="zh-CN"/>
        </w:rPr>
        <w:t>4</w:t>
      </w:r>
      <w:r w:rsidRPr="003B3F51">
        <w:rPr>
          <w:lang w:eastAsia="zh-CN"/>
        </w:rPr>
        <w:t xml:space="preserve"> and the peak-to-peak fluctuations of the intensity</w:t>
      </w:r>
      <w:r w:rsidRPr="003B3F51">
        <w:t xml:space="preserve"> </w:t>
      </w:r>
      <w:r w:rsidRPr="003B3F51">
        <w:lastRenderedPageBreak/>
        <w:t xml:space="preserve">depends on the distribution of the intensity </w:t>
      </w:r>
      <w:r w:rsidRPr="003B3F51">
        <w:rPr>
          <w:lang w:eastAsia="zh-CN"/>
        </w:rPr>
        <w:t xml:space="preserve">and the detrending algorithm for the intensity related to </w:t>
      </w:r>
      <w:r w:rsidRPr="003B3F51">
        <w:t>the</w:t>
      </w:r>
      <w:r w:rsidRPr="003B3F51">
        <w:rPr>
          <w:lang w:eastAsia="zh-CN"/>
        </w:rPr>
        <w:t xml:space="preserve"> computation procedure of the scintillation index </w:t>
      </w:r>
      <w:r w:rsidRPr="003B3F51">
        <w:rPr>
          <w:i/>
          <w:lang w:eastAsia="zh-CN"/>
        </w:rPr>
        <w:t>S</w:t>
      </w:r>
      <w:r w:rsidRPr="003B3F51">
        <w:rPr>
          <w:vertAlign w:val="subscript"/>
          <w:lang w:eastAsia="zh-CN"/>
        </w:rPr>
        <w:t>4</w:t>
      </w:r>
      <w:r w:rsidRPr="003B3F51">
        <w:t xml:space="preserve">. The intensity distribution is best described by the Nakagami distribution for a wide range of </w:t>
      </w:r>
      <w:r w:rsidRPr="003B3F51">
        <w:rPr>
          <w:i/>
        </w:rPr>
        <w:t>S</w:t>
      </w:r>
      <w:r w:rsidRPr="003B3F51">
        <w:rPr>
          <w:vertAlign w:val="subscript"/>
        </w:rPr>
        <w:t>4</w:t>
      </w:r>
      <w:r w:rsidRPr="003B3F51">
        <w:t xml:space="preserve"> values.</w:t>
      </w:r>
    </w:p>
    <w:p w14:paraId="51A6D642" w14:textId="77777777" w:rsidR="006B5CDA" w:rsidRPr="003B3F51" w:rsidRDefault="006B5CDA" w:rsidP="006B5CDA">
      <w:r w:rsidRPr="003B3F51">
        <w:t xml:space="preserve">Scintillation strength may, for convenience, be classified into three regimes: weak, moderate or strong. The weak values correspond to </w:t>
      </w:r>
      <w:r w:rsidRPr="003B3F51">
        <w:rPr>
          <w:i/>
          <w:iCs/>
        </w:rPr>
        <w:t>S</w:t>
      </w:r>
      <w:r w:rsidRPr="003B3F51">
        <w:rPr>
          <w:vertAlign w:val="subscript"/>
        </w:rPr>
        <w:t>4</w:t>
      </w:r>
      <w:r w:rsidRPr="003B3F51">
        <w:t xml:space="preserve"> &lt; 0.3, the moderate values from 0.3 to 0.6 and the strong case for </w:t>
      </w:r>
      <w:r w:rsidRPr="003B3F51">
        <w:rPr>
          <w:i/>
          <w:iCs/>
        </w:rPr>
        <w:t>S</w:t>
      </w:r>
      <w:r w:rsidRPr="003B3F51">
        <w:rPr>
          <w:vertAlign w:val="subscript"/>
        </w:rPr>
        <w:t>4</w:t>
      </w:r>
      <w:r w:rsidRPr="003B3F51">
        <w:t xml:space="preserve"> &gt; 0.6.</w:t>
      </w:r>
    </w:p>
    <w:p w14:paraId="087688A2" w14:textId="27E116A4" w:rsidR="006B5CDA" w:rsidRPr="003B3F51" w:rsidRDefault="006B5CDA" w:rsidP="006B5CDA">
      <w:r w:rsidRPr="003B3F51">
        <w:t xml:space="preserve">For weak and moderate regimes, </w:t>
      </w:r>
      <w:r w:rsidRPr="003B3F51">
        <w:rPr>
          <w:i/>
        </w:rPr>
        <w:t>S</w:t>
      </w:r>
      <w:r w:rsidRPr="003B3F51">
        <w:rPr>
          <w:vertAlign w:val="subscript"/>
        </w:rPr>
        <w:t xml:space="preserve">4 </w:t>
      </w:r>
      <w:r w:rsidRPr="003B3F51">
        <w:t xml:space="preserve">shows a consistent </w:t>
      </w:r>
      <w:r w:rsidRPr="003B3F51">
        <w:rPr>
          <w:i/>
        </w:rPr>
        <w:t>f</w:t>
      </w:r>
      <w:r w:rsidRPr="003B3F51">
        <w:rPr>
          <w:sz w:val="12"/>
        </w:rPr>
        <w:t> </w:t>
      </w:r>
      <w:r w:rsidRPr="003B3F51">
        <w:rPr>
          <w:vertAlign w:val="superscript"/>
        </w:rPr>
        <w:t>–</w:t>
      </w:r>
      <w:r w:rsidRPr="003B3F51">
        <w:rPr>
          <w:rFonts w:ascii="Symbol" w:hAnsi="Symbol"/>
          <w:vertAlign w:val="superscript"/>
        </w:rPr>
        <w:t></w:t>
      </w:r>
      <w:r w:rsidRPr="003B3F51">
        <w:t xml:space="preserve"> frequency dependence, with </w:t>
      </w:r>
      <w:r w:rsidRPr="003B3F51">
        <w:sym w:font="Symbol" w:char="F075"/>
      </w:r>
      <w:r w:rsidRPr="003B3F51">
        <w:t xml:space="preserve"> being 1.5 for most multifrequency observations. In addition for weak regimes the amplitude follows a log</w:t>
      </w:r>
      <w:r w:rsidR="008729FF">
        <w:noBreakHyphen/>
      </w:r>
      <w:r w:rsidRPr="003B3F51">
        <w:t xml:space="preserve">normal distribution. </w:t>
      </w:r>
    </w:p>
    <w:p w14:paraId="46645C7C" w14:textId="7FD4E1ED" w:rsidR="006B5CDA" w:rsidRPr="003B3F51" w:rsidRDefault="006B5CDA" w:rsidP="006B5CDA">
      <w:r w:rsidRPr="003B3F51">
        <w:t xml:space="preserve">In the strong regime, it has been observed that the </w:t>
      </w:r>
      <w:r w:rsidRPr="003B3F51">
        <w:sym w:font="Symbol" w:char="F075"/>
      </w:r>
      <w:r w:rsidRPr="003B3F51">
        <w:t xml:space="preserve"> factor decreases. This is due to the saturation of scintillation under the strong influence of multiple scattering. As </w:t>
      </w:r>
      <w:r w:rsidRPr="003B3F51">
        <w:rPr>
          <w:i/>
        </w:rPr>
        <w:t>S</w:t>
      </w:r>
      <w:r w:rsidRPr="003B3F51">
        <w:rPr>
          <w:vertAlign w:val="subscript"/>
        </w:rPr>
        <w:t>4</w:t>
      </w:r>
      <w:r w:rsidRPr="003B3F51">
        <w:t xml:space="preserve"> approaches 1.0, the intensity follows a Rayleigh distribution. Occasionally, </w:t>
      </w:r>
      <w:r w:rsidRPr="003B3F51">
        <w:rPr>
          <w:i/>
        </w:rPr>
        <w:t>S</w:t>
      </w:r>
      <w:r w:rsidRPr="003B3F51">
        <w:rPr>
          <w:vertAlign w:val="subscript"/>
        </w:rPr>
        <w:t xml:space="preserve">4 </w:t>
      </w:r>
      <w:r w:rsidRPr="003B3F51">
        <w:t xml:space="preserve">may exceed 1, reaching values as high as 1.5. </w:t>
      </w:r>
      <w:r w:rsidRPr="003B3F51">
        <w:rPr>
          <w:szCs w:val="24"/>
        </w:rPr>
        <w:t xml:space="preserve">Figure 5 shows an example of the frequency dependence of </w:t>
      </w:r>
      <w:r w:rsidRPr="003B3F51">
        <w:rPr>
          <w:i/>
        </w:rPr>
        <w:t>S</w:t>
      </w:r>
      <w:r w:rsidRPr="003B3F51">
        <w:rPr>
          <w:vertAlign w:val="subscript"/>
        </w:rPr>
        <w:t>4</w:t>
      </w:r>
      <w:r w:rsidRPr="003B3F51">
        <w:rPr>
          <w:szCs w:val="24"/>
        </w:rPr>
        <w:t xml:space="preserve"> at VHF and UHF for three auroral stations for weak, moderate and strong scintillations.</w:t>
      </w:r>
      <w:r w:rsidRPr="003B3F51">
        <w:t xml:space="preserve"> </w:t>
      </w:r>
    </w:p>
    <w:p w14:paraId="133CCC47" w14:textId="77777777" w:rsidR="006B5CDA" w:rsidRPr="003B3F51" w:rsidRDefault="006B5CDA" w:rsidP="006B5CDA">
      <w:r w:rsidRPr="003B3F51">
        <w:t>The phase scintillations follow a Gaussian distribution with zero mean. The standard deviation is used to characterize the phase scintillations (σ</w:t>
      </w:r>
      <w:r w:rsidRPr="003B3F51">
        <w:rPr>
          <w:vertAlign w:val="subscript"/>
        </w:rPr>
        <w:t>φ</w:t>
      </w:r>
      <w:r w:rsidRPr="003B3F51">
        <w:t>).</w:t>
      </w:r>
      <w:r w:rsidRPr="003B3F51">
        <w:rPr>
          <w:szCs w:val="24"/>
        </w:rPr>
        <w:t xml:space="preserve"> For weak and moderate regimes, </w:t>
      </w:r>
      <w:r w:rsidRPr="003B3F51">
        <w:t xml:space="preserve">most observations in equatorial regions indicate that phase and intensity scintillation are strongly correlated; </w:t>
      </w:r>
      <w:r w:rsidRPr="003B3F51">
        <w:rPr>
          <w:i/>
          <w:iCs/>
        </w:rPr>
        <w:t>S</w:t>
      </w:r>
      <w:r w:rsidRPr="003B3F51">
        <w:rPr>
          <w:vertAlign w:val="subscript"/>
        </w:rPr>
        <w:t>4</w:t>
      </w:r>
      <w:r w:rsidRPr="003B3F51">
        <w:t xml:space="preserve"> and σ</w:t>
      </w:r>
      <w:r w:rsidRPr="003B3F51">
        <w:rPr>
          <w:vertAlign w:val="subscript"/>
        </w:rPr>
        <w:t>φ</w:t>
      </w:r>
      <w:r w:rsidRPr="003B3F51">
        <w:t xml:space="preserve"> (when expressed in radians) have similar values.</w:t>
      </w:r>
    </w:p>
    <w:p w14:paraId="1E75815C" w14:textId="77777777" w:rsidR="006B5CDA" w:rsidRPr="003B3F51" w:rsidRDefault="006B5CDA" w:rsidP="006B5CDA">
      <w:pPr>
        <w:pStyle w:val="FigureNo"/>
      </w:pPr>
      <w:r w:rsidRPr="003B3F51">
        <w:t>FIGURE 5</w:t>
      </w:r>
    </w:p>
    <w:p w14:paraId="1CF0576D" w14:textId="77777777" w:rsidR="006B5CDA" w:rsidRPr="003B3F51" w:rsidRDefault="006B5CDA" w:rsidP="006B5CDA">
      <w:pPr>
        <w:pStyle w:val="Figuretitle"/>
        <w:rPr>
          <w:lang w:eastAsia="en-GB"/>
        </w:rPr>
      </w:pPr>
      <w:r w:rsidRPr="003B3F51">
        <w:rPr>
          <w:lang w:eastAsia="en-GB"/>
        </w:rPr>
        <w:t xml:space="preserve">Scintillation indices measured at Kiruna (a), Lulea (b), and Kokkola (c) at 150 MHz </w:t>
      </w:r>
      <w:r w:rsidRPr="003B3F51">
        <w:rPr>
          <w:lang w:eastAsia="en-GB"/>
        </w:rPr>
        <w:br/>
        <w:t xml:space="preserve">(dotted line) and 400 MHz (dashed line), as recorded from polar orbiting </w:t>
      </w:r>
      <w:r w:rsidRPr="003B3F51">
        <w:rPr>
          <w:lang w:eastAsia="en-GB"/>
        </w:rPr>
        <w:br/>
        <w:t>LEO Tsykada satellites during disturbed conditions on 30 October 2003</w:t>
      </w:r>
    </w:p>
    <w:p w14:paraId="4B56C27E" w14:textId="77777777" w:rsidR="006B5CDA" w:rsidRPr="003B3F51" w:rsidRDefault="006B5CDA" w:rsidP="00D8137A">
      <w:pPr>
        <w:pStyle w:val="Figure"/>
        <w:rPr>
          <w:lang w:eastAsia="en-GB"/>
        </w:rPr>
      </w:pPr>
      <w:r w:rsidRPr="00D8137A">
        <w:rPr>
          <w:noProof/>
        </w:rPr>
        <w:drawing>
          <wp:inline distT="0" distB="0" distL="0" distR="0" wp14:anchorId="7D6763C3" wp14:editId="026B30B8">
            <wp:extent cx="4300737" cy="3654559"/>
            <wp:effectExtent l="0" t="0" r="5080" b="3175"/>
            <wp:docPr id="16" name="Picture 16" descr="A picture containing text, diagram, line, numb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picture containing text, diagram, line, number&#10;&#10;Description automatically generated"/>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300737" cy="3654559"/>
                    </a:xfrm>
                    <a:prstGeom prst="rect">
                      <a:avLst/>
                    </a:prstGeom>
                  </pic:spPr>
                </pic:pic>
              </a:graphicData>
            </a:graphic>
          </wp:inline>
        </w:drawing>
      </w:r>
    </w:p>
    <w:p w14:paraId="5A704A11" w14:textId="77777777" w:rsidR="006B5CDA" w:rsidRPr="003B3F51" w:rsidRDefault="006B5CDA" w:rsidP="006B5CDA">
      <w:pPr>
        <w:pStyle w:val="Normalaftertitle"/>
        <w:spacing w:before="120"/>
      </w:pPr>
      <w:r w:rsidRPr="003B3F51">
        <w:t xml:space="preserve">Empirically, Table 1 provides a convenient conversion between </w:t>
      </w:r>
      <w:r w:rsidRPr="003B3F51">
        <w:rPr>
          <w:i/>
        </w:rPr>
        <w:t>S</w:t>
      </w:r>
      <w:r w:rsidRPr="003B3F51">
        <w:rPr>
          <w:vertAlign w:val="subscript"/>
        </w:rPr>
        <w:t>4</w:t>
      </w:r>
      <w:r w:rsidRPr="003B3F51">
        <w:t xml:space="preserve"> and the approximate peak</w:t>
      </w:r>
      <w:r w:rsidRPr="003B3F51">
        <w:noBreakHyphen/>
        <w:t>to</w:t>
      </w:r>
      <w:r w:rsidRPr="003B3F51">
        <w:noBreakHyphen/>
        <w:t xml:space="preserve">peak fluctuations </w:t>
      </w:r>
      <w:r w:rsidRPr="003B3F51">
        <w:rPr>
          <w:i/>
        </w:rPr>
        <w:t>P</w:t>
      </w:r>
      <w:r w:rsidRPr="003B3F51">
        <w:rPr>
          <w:i/>
          <w:vertAlign w:val="subscript"/>
        </w:rPr>
        <w:t>fluc</w:t>
      </w:r>
      <w:r w:rsidRPr="003B3F51">
        <w:t xml:space="preserve"> (dB), </w:t>
      </w:r>
      <w:r w:rsidRPr="003B3F51">
        <w:rPr>
          <w:lang w:eastAsia="zh-CN"/>
        </w:rPr>
        <w:t xml:space="preserve">when the </w:t>
      </w:r>
      <w:r w:rsidRPr="003B3F51">
        <w:rPr>
          <w:i/>
          <w:iCs/>
          <w:lang w:eastAsia="zh-CN"/>
        </w:rPr>
        <w:t>S</w:t>
      </w:r>
      <w:r w:rsidRPr="003B3F51">
        <w:rPr>
          <w:vertAlign w:val="subscript"/>
          <w:lang w:eastAsia="zh-CN"/>
        </w:rPr>
        <w:t>4</w:t>
      </w:r>
      <w:r w:rsidRPr="003B3F51">
        <w:rPr>
          <w:lang w:eastAsia="zh-CN"/>
        </w:rPr>
        <w:t xml:space="preserve"> index is not greater than 1.0</w:t>
      </w:r>
      <w:r w:rsidRPr="003B3F51">
        <w:t>. This relationship can be approximated by:</w:t>
      </w:r>
    </w:p>
    <w:p w14:paraId="20D65667" w14:textId="77777777" w:rsidR="006B5CDA" w:rsidRPr="003B3F51" w:rsidRDefault="006B5CDA" w:rsidP="006B5CDA">
      <w:pPr>
        <w:pStyle w:val="Equation"/>
        <w:rPr>
          <w:sz w:val="12"/>
          <w:szCs w:val="12"/>
        </w:rPr>
      </w:pPr>
    </w:p>
    <w:p w14:paraId="59BD7A4B" w14:textId="77777777" w:rsidR="006B5CDA" w:rsidRPr="003B3F51" w:rsidRDefault="006B5CDA" w:rsidP="006B5CDA">
      <w:pPr>
        <w:pStyle w:val="Equation"/>
      </w:pPr>
      <w:r w:rsidRPr="003B3F51">
        <w:lastRenderedPageBreak/>
        <w:tab/>
      </w:r>
      <w:r w:rsidRPr="003B3F51">
        <w:tab/>
      </w:r>
      <w:r w:rsidRPr="003B3F51">
        <w:rPr>
          <w:i/>
        </w:rPr>
        <w:t>P</w:t>
      </w:r>
      <w:r w:rsidRPr="003B3F51">
        <w:rPr>
          <w:i/>
          <w:vertAlign w:val="subscript"/>
        </w:rPr>
        <w:t>fluc</w:t>
      </w:r>
      <w:r w:rsidRPr="003B3F51">
        <w:t xml:space="preserve"> </w:t>
      </w:r>
      <w:r w:rsidRPr="003B3F51">
        <w:rPr>
          <w:rFonts w:ascii="Symbol" w:hAnsi="Symbol"/>
        </w:rPr>
        <w:t></w:t>
      </w:r>
      <w:r w:rsidRPr="003B3F51">
        <w:t xml:space="preserve"> 27.5 </w:t>
      </w:r>
      <w:r w:rsidRPr="003B3F51">
        <w:rPr>
          <w:i/>
        </w:rPr>
        <w:t>S</w:t>
      </w:r>
      <w:r w:rsidRPr="003B3F51">
        <w:rPr>
          <w:vertAlign w:val="subscript"/>
        </w:rPr>
        <w:t>4</w:t>
      </w:r>
      <w:r w:rsidRPr="003B3F51">
        <w:rPr>
          <w:vertAlign w:val="superscript"/>
        </w:rPr>
        <w:t>1.26</w:t>
      </w:r>
      <w:r w:rsidRPr="003B3F51">
        <w:tab/>
        <w:t>(6)</w:t>
      </w:r>
    </w:p>
    <w:p w14:paraId="55097705" w14:textId="77777777" w:rsidR="006B5CDA" w:rsidRPr="003B3F51" w:rsidRDefault="006B5CDA" w:rsidP="006B5CDA">
      <w:pPr>
        <w:pStyle w:val="Equation"/>
        <w:rPr>
          <w:lang w:eastAsia="zh-CN"/>
        </w:rPr>
      </w:pPr>
      <w:r w:rsidRPr="003B3F51">
        <w:rPr>
          <w:lang w:eastAsia="zh-CN"/>
        </w:rPr>
        <w:t xml:space="preserve">where 0.0 </w:t>
      </w:r>
      <w:r w:rsidRPr="003B3F51">
        <w:rPr>
          <w:lang w:eastAsia="zh-CN"/>
        </w:rPr>
        <w:sym w:font="Symbol" w:char="F0A3"/>
      </w:r>
      <w:r w:rsidRPr="003B3F51">
        <w:rPr>
          <w:lang w:eastAsia="zh-CN"/>
        </w:rPr>
        <w:t xml:space="preserve"> </w:t>
      </w:r>
      <w:r w:rsidRPr="003B3F51">
        <w:rPr>
          <w:i/>
          <w:lang w:eastAsia="zh-CN"/>
        </w:rPr>
        <w:t>S</w:t>
      </w:r>
      <w:r w:rsidRPr="003B3F51">
        <w:rPr>
          <w:vertAlign w:val="subscript"/>
          <w:lang w:eastAsia="zh-CN"/>
        </w:rPr>
        <w:t>4</w:t>
      </w:r>
      <w:r w:rsidRPr="003B3F51">
        <w:rPr>
          <w:lang w:eastAsia="zh-CN"/>
        </w:rPr>
        <w:t xml:space="preserve"> </w:t>
      </w:r>
      <w:r w:rsidRPr="003B3F51">
        <w:rPr>
          <w:lang w:eastAsia="zh-CN"/>
        </w:rPr>
        <w:sym w:font="Symbol" w:char="F0A3"/>
      </w:r>
      <w:r w:rsidRPr="003B3F51">
        <w:rPr>
          <w:lang w:eastAsia="zh-CN"/>
        </w:rPr>
        <w:t xml:space="preserve"> 1.0.</w:t>
      </w:r>
    </w:p>
    <w:p w14:paraId="6727EA9B" w14:textId="77777777" w:rsidR="006B5CDA" w:rsidRPr="003B3F51" w:rsidRDefault="006B5CDA" w:rsidP="006B5CDA">
      <w:pPr>
        <w:pStyle w:val="TableNo"/>
      </w:pPr>
      <w:r w:rsidRPr="003B3F51">
        <w:t>TABLE 1</w:t>
      </w:r>
    </w:p>
    <w:p w14:paraId="01603CD1" w14:textId="77777777" w:rsidR="006B5CDA" w:rsidRPr="003B3F51" w:rsidRDefault="006B5CDA" w:rsidP="006B5CDA">
      <w:pPr>
        <w:pStyle w:val="Tabletitle"/>
      </w:pPr>
      <w:r w:rsidRPr="003B3F51">
        <w:t>Empirical conversion table for scintillation indices</w:t>
      </w:r>
    </w:p>
    <w:tbl>
      <w:tblPr>
        <w:tblW w:w="0" w:type="auto"/>
        <w:jc w:val="center"/>
        <w:tblBorders>
          <w:top w:val="single" w:sz="6" w:space="0" w:color="auto"/>
          <w:left w:val="single" w:sz="6" w:space="0" w:color="auto"/>
          <w:bottom w:val="single" w:sz="6" w:space="0" w:color="auto"/>
          <w:right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2552"/>
        <w:gridCol w:w="2552"/>
      </w:tblGrid>
      <w:tr w:rsidR="006B5CDA" w:rsidRPr="003B3F51" w14:paraId="1D7F0E70" w14:textId="77777777" w:rsidTr="007C5B06">
        <w:trPr>
          <w:cantSplit/>
          <w:jc w:val="center"/>
        </w:trPr>
        <w:tc>
          <w:tcPr>
            <w:tcW w:w="2552" w:type="dxa"/>
            <w:tcBorders>
              <w:top w:val="single" w:sz="4" w:space="0" w:color="auto"/>
              <w:bottom w:val="single" w:sz="4" w:space="0" w:color="auto"/>
            </w:tcBorders>
            <w:vAlign w:val="center"/>
          </w:tcPr>
          <w:p w14:paraId="6409BEBE" w14:textId="77777777" w:rsidR="006B5CDA" w:rsidRPr="003B3F51" w:rsidRDefault="006B5CDA" w:rsidP="007C5B06">
            <w:pPr>
              <w:pStyle w:val="Tablehead"/>
            </w:pPr>
            <w:bookmarkStart w:id="53" w:name="_Toc392319760"/>
            <w:r w:rsidRPr="003B3F51">
              <w:rPr>
                <w:i/>
              </w:rPr>
              <w:t>S</w:t>
            </w:r>
            <w:r w:rsidRPr="003B3F51">
              <w:rPr>
                <w:vertAlign w:val="subscript"/>
              </w:rPr>
              <w:t>4</w:t>
            </w:r>
          </w:p>
        </w:tc>
        <w:tc>
          <w:tcPr>
            <w:tcW w:w="2552" w:type="dxa"/>
            <w:tcBorders>
              <w:top w:val="single" w:sz="4" w:space="0" w:color="auto"/>
              <w:bottom w:val="single" w:sz="4" w:space="0" w:color="auto"/>
            </w:tcBorders>
            <w:vAlign w:val="center"/>
          </w:tcPr>
          <w:p w14:paraId="64E76E4B" w14:textId="77777777" w:rsidR="006B5CDA" w:rsidRPr="003B3F51" w:rsidRDefault="006B5CDA" w:rsidP="007C5B06">
            <w:pPr>
              <w:pStyle w:val="Tablehead"/>
            </w:pPr>
            <w:r w:rsidRPr="003B3F51">
              <w:rPr>
                <w:i/>
              </w:rPr>
              <w:t>P</w:t>
            </w:r>
            <w:r w:rsidRPr="003B3F51">
              <w:rPr>
                <w:i/>
                <w:iCs/>
                <w:vertAlign w:val="subscript"/>
              </w:rPr>
              <w:t>fluc</w:t>
            </w:r>
            <w:r w:rsidRPr="003B3F51">
              <w:rPr>
                <w:i/>
                <w:position w:val="-4"/>
                <w:sz w:val="14"/>
              </w:rPr>
              <w:br/>
            </w:r>
            <w:r w:rsidRPr="003B3F51">
              <w:t>(dB)</w:t>
            </w:r>
          </w:p>
        </w:tc>
      </w:tr>
      <w:tr w:rsidR="006B5CDA" w:rsidRPr="003B3F51" w14:paraId="386150AE" w14:textId="77777777" w:rsidTr="007C5B06">
        <w:trPr>
          <w:cantSplit/>
          <w:jc w:val="center"/>
        </w:trPr>
        <w:tc>
          <w:tcPr>
            <w:tcW w:w="2552" w:type="dxa"/>
            <w:tcBorders>
              <w:top w:val="single" w:sz="4" w:space="0" w:color="auto"/>
              <w:bottom w:val="nil"/>
            </w:tcBorders>
          </w:tcPr>
          <w:p w14:paraId="2E599456" w14:textId="77777777" w:rsidR="006B5CDA" w:rsidRPr="003B3F51" w:rsidRDefault="006B5CDA" w:rsidP="007C5B06">
            <w:pPr>
              <w:pStyle w:val="Tabletext"/>
              <w:jc w:val="center"/>
            </w:pPr>
            <w:r w:rsidRPr="003B3F51">
              <w:t>0.1</w:t>
            </w:r>
          </w:p>
        </w:tc>
        <w:tc>
          <w:tcPr>
            <w:tcW w:w="2552" w:type="dxa"/>
            <w:tcBorders>
              <w:top w:val="single" w:sz="4" w:space="0" w:color="auto"/>
              <w:bottom w:val="nil"/>
            </w:tcBorders>
          </w:tcPr>
          <w:p w14:paraId="3D9C832E" w14:textId="77777777" w:rsidR="006B5CDA" w:rsidRPr="003B3F51" w:rsidRDefault="006B5CDA" w:rsidP="007C5B06">
            <w:pPr>
              <w:pStyle w:val="Tabletext"/>
              <w:jc w:val="center"/>
            </w:pPr>
            <w:r w:rsidRPr="003B3F51">
              <w:t>1.5</w:t>
            </w:r>
          </w:p>
        </w:tc>
      </w:tr>
      <w:tr w:rsidR="006B5CDA" w:rsidRPr="003B3F51" w14:paraId="43C0B22D" w14:textId="77777777" w:rsidTr="007C5B06">
        <w:trPr>
          <w:cantSplit/>
          <w:jc w:val="center"/>
        </w:trPr>
        <w:tc>
          <w:tcPr>
            <w:tcW w:w="2552" w:type="dxa"/>
            <w:tcBorders>
              <w:top w:val="nil"/>
            </w:tcBorders>
          </w:tcPr>
          <w:p w14:paraId="0860FC4E" w14:textId="77777777" w:rsidR="006B5CDA" w:rsidRPr="003B3F51" w:rsidRDefault="006B5CDA" w:rsidP="007C5B06">
            <w:pPr>
              <w:pStyle w:val="Tabletext"/>
              <w:jc w:val="center"/>
            </w:pPr>
            <w:r w:rsidRPr="003B3F51">
              <w:t>0.2</w:t>
            </w:r>
          </w:p>
        </w:tc>
        <w:tc>
          <w:tcPr>
            <w:tcW w:w="2552" w:type="dxa"/>
            <w:tcBorders>
              <w:top w:val="nil"/>
            </w:tcBorders>
          </w:tcPr>
          <w:p w14:paraId="0BBBEEB1" w14:textId="77777777" w:rsidR="006B5CDA" w:rsidRPr="003B3F51" w:rsidRDefault="006B5CDA" w:rsidP="007C5B06">
            <w:pPr>
              <w:pStyle w:val="Tabletext"/>
              <w:jc w:val="center"/>
            </w:pPr>
            <w:r w:rsidRPr="003B3F51">
              <w:t>3.5</w:t>
            </w:r>
          </w:p>
        </w:tc>
      </w:tr>
      <w:tr w:rsidR="006B5CDA" w:rsidRPr="003B3F51" w14:paraId="50D328FA" w14:textId="77777777" w:rsidTr="007C5B06">
        <w:trPr>
          <w:cantSplit/>
          <w:jc w:val="center"/>
        </w:trPr>
        <w:tc>
          <w:tcPr>
            <w:tcW w:w="2552" w:type="dxa"/>
          </w:tcPr>
          <w:p w14:paraId="528032D3" w14:textId="77777777" w:rsidR="006B5CDA" w:rsidRPr="003B3F51" w:rsidRDefault="006B5CDA" w:rsidP="007C5B06">
            <w:pPr>
              <w:pStyle w:val="Tabletext"/>
              <w:jc w:val="center"/>
            </w:pPr>
            <w:r w:rsidRPr="003B3F51">
              <w:t>0.3</w:t>
            </w:r>
          </w:p>
        </w:tc>
        <w:tc>
          <w:tcPr>
            <w:tcW w:w="2552" w:type="dxa"/>
          </w:tcPr>
          <w:p w14:paraId="1B2AB7A0" w14:textId="77777777" w:rsidR="006B5CDA" w:rsidRPr="003B3F51" w:rsidRDefault="006B5CDA" w:rsidP="007C5B06">
            <w:pPr>
              <w:pStyle w:val="Tabletext"/>
              <w:jc w:val="center"/>
            </w:pPr>
            <w:r w:rsidRPr="003B3F51">
              <w:t>6</w:t>
            </w:r>
          </w:p>
        </w:tc>
      </w:tr>
      <w:tr w:rsidR="006B5CDA" w:rsidRPr="003B3F51" w14:paraId="2170E7A0" w14:textId="77777777" w:rsidTr="007C5B06">
        <w:trPr>
          <w:cantSplit/>
          <w:jc w:val="center"/>
        </w:trPr>
        <w:tc>
          <w:tcPr>
            <w:tcW w:w="2552" w:type="dxa"/>
          </w:tcPr>
          <w:p w14:paraId="4FD7CCF8" w14:textId="77777777" w:rsidR="006B5CDA" w:rsidRPr="003B3F51" w:rsidRDefault="006B5CDA" w:rsidP="007C5B06">
            <w:pPr>
              <w:pStyle w:val="Tabletext"/>
              <w:jc w:val="center"/>
            </w:pPr>
            <w:r w:rsidRPr="003B3F51">
              <w:t>0.4</w:t>
            </w:r>
          </w:p>
        </w:tc>
        <w:tc>
          <w:tcPr>
            <w:tcW w:w="2552" w:type="dxa"/>
          </w:tcPr>
          <w:p w14:paraId="24DF313E" w14:textId="77777777" w:rsidR="006B5CDA" w:rsidRPr="003B3F51" w:rsidRDefault="006B5CDA" w:rsidP="007C5B06">
            <w:pPr>
              <w:pStyle w:val="Tabletext"/>
              <w:jc w:val="center"/>
            </w:pPr>
            <w:r w:rsidRPr="003B3F51">
              <w:t>8.5</w:t>
            </w:r>
          </w:p>
        </w:tc>
      </w:tr>
      <w:tr w:rsidR="006B5CDA" w:rsidRPr="003B3F51" w14:paraId="58D8E00E" w14:textId="77777777" w:rsidTr="007C5B06">
        <w:trPr>
          <w:cantSplit/>
          <w:jc w:val="center"/>
        </w:trPr>
        <w:tc>
          <w:tcPr>
            <w:tcW w:w="2552" w:type="dxa"/>
          </w:tcPr>
          <w:p w14:paraId="03729F46" w14:textId="77777777" w:rsidR="006B5CDA" w:rsidRPr="003B3F51" w:rsidRDefault="006B5CDA" w:rsidP="007C5B06">
            <w:pPr>
              <w:pStyle w:val="Tabletext"/>
              <w:jc w:val="center"/>
            </w:pPr>
            <w:r w:rsidRPr="003B3F51">
              <w:t>0.5</w:t>
            </w:r>
          </w:p>
        </w:tc>
        <w:tc>
          <w:tcPr>
            <w:tcW w:w="2552" w:type="dxa"/>
          </w:tcPr>
          <w:p w14:paraId="5F54F21B" w14:textId="77777777" w:rsidR="006B5CDA" w:rsidRPr="003B3F51" w:rsidRDefault="006B5CDA" w:rsidP="007C5B06">
            <w:pPr>
              <w:pStyle w:val="Tabletext"/>
              <w:jc w:val="center"/>
            </w:pPr>
            <w:r w:rsidRPr="003B3F51">
              <w:t>11</w:t>
            </w:r>
          </w:p>
        </w:tc>
      </w:tr>
      <w:tr w:rsidR="006B5CDA" w:rsidRPr="003B3F51" w14:paraId="34BD9640" w14:textId="77777777" w:rsidTr="007C5B06">
        <w:trPr>
          <w:cantSplit/>
          <w:jc w:val="center"/>
        </w:trPr>
        <w:tc>
          <w:tcPr>
            <w:tcW w:w="2552" w:type="dxa"/>
          </w:tcPr>
          <w:p w14:paraId="131868A8" w14:textId="77777777" w:rsidR="006B5CDA" w:rsidRPr="003B3F51" w:rsidRDefault="006B5CDA" w:rsidP="007C5B06">
            <w:pPr>
              <w:pStyle w:val="Tabletext"/>
              <w:jc w:val="center"/>
            </w:pPr>
            <w:r w:rsidRPr="003B3F51">
              <w:t>0.6</w:t>
            </w:r>
          </w:p>
        </w:tc>
        <w:tc>
          <w:tcPr>
            <w:tcW w:w="2552" w:type="dxa"/>
          </w:tcPr>
          <w:p w14:paraId="2A73BA44" w14:textId="77777777" w:rsidR="006B5CDA" w:rsidRPr="003B3F51" w:rsidRDefault="006B5CDA" w:rsidP="007C5B06">
            <w:pPr>
              <w:pStyle w:val="Tabletext"/>
              <w:jc w:val="center"/>
            </w:pPr>
            <w:r w:rsidRPr="003B3F51">
              <w:t>14</w:t>
            </w:r>
          </w:p>
        </w:tc>
      </w:tr>
      <w:tr w:rsidR="006B5CDA" w:rsidRPr="003B3F51" w14:paraId="75B49148" w14:textId="77777777" w:rsidTr="007C5B06">
        <w:trPr>
          <w:cantSplit/>
          <w:jc w:val="center"/>
        </w:trPr>
        <w:tc>
          <w:tcPr>
            <w:tcW w:w="2552" w:type="dxa"/>
          </w:tcPr>
          <w:p w14:paraId="6839DD07" w14:textId="77777777" w:rsidR="006B5CDA" w:rsidRPr="003B3F51" w:rsidRDefault="006B5CDA" w:rsidP="007C5B06">
            <w:pPr>
              <w:pStyle w:val="Tabletext"/>
              <w:jc w:val="center"/>
            </w:pPr>
            <w:r w:rsidRPr="003B3F51">
              <w:t>0.7</w:t>
            </w:r>
          </w:p>
        </w:tc>
        <w:tc>
          <w:tcPr>
            <w:tcW w:w="2552" w:type="dxa"/>
          </w:tcPr>
          <w:p w14:paraId="0EE15633" w14:textId="77777777" w:rsidR="006B5CDA" w:rsidRPr="003B3F51" w:rsidRDefault="006B5CDA" w:rsidP="007C5B06">
            <w:pPr>
              <w:pStyle w:val="Tabletext"/>
              <w:jc w:val="center"/>
            </w:pPr>
            <w:r w:rsidRPr="003B3F51">
              <w:t>17</w:t>
            </w:r>
          </w:p>
        </w:tc>
      </w:tr>
      <w:tr w:rsidR="006B5CDA" w:rsidRPr="003B3F51" w14:paraId="16F314B8" w14:textId="77777777" w:rsidTr="007C5B06">
        <w:trPr>
          <w:cantSplit/>
          <w:jc w:val="center"/>
        </w:trPr>
        <w:tc>
          <w:tcPr>
            <w:tcW w:w="2552" w:type="dxa"/>
          </w:tcPr>
          <w:p w14:paraId="2B365E2F" w14:textId="77777777" w:rsidR="006B5CDA" w:rsidRPr="003B3F51" w:rsidRDefault="006B5CDA" w:rsidP="007C5B06">
            <w:pPr>
              <w:pStyle w:val="Tabletext"/>
              <w:jc w:val="center"/>
            </w:pPr>
            <w:r w:rsidRPr="003B3F51">
              <w:t>0.8</w:t>
            </w:r>
          </w:p>
        </w:tc>
        <w:tc>
          <w:tcPr>
            <w:tcW w:w="2552" w:type="dxa"/>
          </w:tcPr>
          <w:p w14:paraId="5FC8019F" w14:textId="77777777" w:rsidR="006B5CDA" w:rsidRPr="003B3F51" w:rsidRDefault="006B5CDA" w:rsidP="007C5B06">
            <w:pPr>
              <w:pStyle w:val="Tabletext"/>
              <w:jc w:val="center"/>
            </w:pPr>
            <w:r w:rsidRPr="003B3F51">
              <w:t>20</w:t>
            </w:r>
          </w:p>
        </w:tc>
      </w:tr>
      <w:tr w:rsidR="006B5CDA" w:rsidRPr="003B3F51" w14:paraId="5B610BFB" w14:textId="77777777" w:rsidTr="007C5B06">
        <w:trPr>
          <w:cantSplit/>
          <w:jc w:val="center"/>
        </w:trPr>
        <w:tc>
          <w:tcPr>
            <w:tcW w:w="2552" w:type="dxa"/>
          </w:tcPr>
          <w:p w14:paraId="066E9629" w14:textId="77777777" w:rsidR="006B5CDA" w:rsidRPr="003B3F51" w:rsidRDefault="006B5CDA" w:rsidP="007C5B06">
            <w:pPr>
              <w:pStyle w:val="Tabletext"/>
              <w:jc w:val="center"/>
            </w:pPr>
            <w:r w:rsidRPr="003B3F51">
              <w:t>0.9</w:t>
            </w:r>
          </w:p>
        </w:tc>
        <w:tc>
          <w:tcPr>
            <w:tcW w:w="2552" w:type="dxa"/>
          </w:tcPr>
          <w:p w14:paraId="5B836907" w14:textId="77777777" w:rsidR="006B5CDA" w:rsidRPr="003B3F51" w:rsidRDefault="006B5CDA" w:rsidP="007C5B06">
            <w:pPr>
              <w:pStyle w:val="Tabletext"/>
              <w:jc w:val="center"/>
            </w:pPr>
            <w:r w:rsidRPr="003B3F51">
              <w:t>24</w:t>
            </w:r>
          </w:p>
        </w:tc>
      </w:tr>
      <w:tr w:rsidR="006B5CDA" w:rsidRPr="003B3F51" w14:paraId="041F8624" w14:textId="77777777" w:rsidTr="007C5B06">
        <w:trPr>
          <w:cantSplit/>
          <w:jc w:val="center"/>
        </w:trPr>
        <w:tc>
          <w:tcPr>
            <w:tcW w:w="2552" w:type="dxa"/>
          </w:tcPr>
          <w:p w14:paraId="35157F3D" w14:textId="77777777" w:rsidR="006B5CDA" w:rsidRPr="003B3F51" w:rsidRDefault="006B5CDA" w:rsidP="007C5B06">
            <w:pPr>
              <w:pStyle w:val="Tabletext"/>
              <w:jc w:val="center"/>
            </w:pPr>
            <w:r w:rsidRPr="003B3F51">
              <w:t>1.0</w:t>
            </w:r>
          </w:p>
        </w:tc>
        <w:tc>
          <w:tcPr>
            <w:tcW w:w="2552" w:type="dxa"/>
          </w:tcPr>
          <w:p w14:paraId="14BF25F3" w14:textId="77777777" w:rsidR="006B5CDA" w:rsidRPr="003B3F51" w:rsidRDefault="006B5CDA" w:rsidP="007C5B06">
            <w:pPr>
              <w:pStyle w:val="Tabletext"/>
              <w:jc w:val="center"/>
            </w:pPr>
            <w:r w:rsidRPr="003B3F51">
              <w:t>27.5</w:t>
            </w:r>
          </w:p>
        </w:tc>
      </w:tr>
    </w:tbl>
    <w:p w14:paraId="4869C2A8" w14:textId="77777777" w:rsidR="006B5CDA" w:rsidRPr="003B3F51" w:rsidRDefault="006B5CDA" w:rsidP="006B5CDA">
      <w:pPr>
        <w:pStyle w:val="Tablefin"/>
      </w:pPr>
    </w:p>
    <w:p w14:paraId="1C5D8DFC" w14:textId="77777777" w:rsidR="006B5CDA" w:rsidRPr="003B3F51" w:rsidRDefault="006B5CDA" w:rsidP="006B5CDA">
      <w:r w:rsidRPr="003B3F51">
        <w:t>Future studies could change the validity and range of equation (6).</w:t>
      </w:r>
    </w:p>
    <w:p w14:paraId="4C1CC60D" w14:textId="77777777" w:rsidR="006B5CDA" w:rsidRPr="003B3F51" w:rsidRDefault="006B5CDA" w:rsidP="006B5CDA">
      <w:pPr>
        <w:pStyle w:val="Heading2"/>
      </w:pPr>
      <w:bookmarkStart w:id="54" w:name="_Toc101234733"/>
      <w:bookmarkStart w:id="55" w:name="_Toc101235049"/>
      <w:bookmarkStart w:id="56" w:name="_Toc101261553"/>
      <w:bookmarkStart w:id="57" w:name="_Toc115521889"/>
      <w:r w:rsidRPr="003B3F51">
        <w:t>5.2</w:t>
      </w:r>
      <w:r w:rsidRPr="003B3F51">
        <w:tab/>
        <w:t>Geographic, seasonal and solar dependence of scintillations</w:t>
      </w:r>
      <w:bookmarkEnd w:id="53"/>
      <w:bookmarkEnd w:id="54"/>
      <w:bookmarkEnd w:id="55"/>
      <w:bookmarkEnd w:id="56"/>
      <w:bookmarkEnd w:id="57"/>
    </w:p>
    <w:p w14:paraId="06E6C1D5" w14:textId="77777777" w:rsidR="006B5CDA" w:rsidRPr="003B3F51" w:rsidRDefault="006B5CDA" w:rsidP="006B5CDA">
      <w:r w:rsidRPr="003B3F51">
        <w:t xml:space="preserve">Geographically, there are two intense zones of scintillation, one at high latitudes and the other centred within </w:t>
      </w:r>
      <w:r w:rsidRPr="003B3F51">
        <w:rPr>
          <w:rFonts w:ascii="Symbol" w:hAnsi="Symbol"/>
        </w:rPr>
        <w:t></w:t>
      </w:r>
      <w:r w:rsidRPr="003B3F51">
        <w:t> 20</w:t>
      </w:r>
      <w:r w:rsidRPr="003B3F51">
        <w:rPr>
          <w:rFonts w:ascii="Symbol" w:hAnsi="Symbol"/>
        </w:rPr>
        <w:t></w:t>
      </w:r>
      <w:r w:rsidRPr="003B3F51">
        <w:t xml:space="preserve"> of the magnetic equator as shown in Fig. 6. Severe scintillation has been observed up to gigahertz frequencies in these two sectors, while in the middle latitudes scintillation occurs exceptionally, such as during geomagnetic storms. In the equatorial sector, there is a pronounced night-time maximum of activity as also indicated in Figs 6 and 7. For equatorial gigahertz scintillation, peak activity around the vernal equinox and high activity at the autumnal equinox have been observed.</w:t>
      </w:r>
    </w:p>
    <w:p w14:paraId="5DA6CB70" w14:textId="77777777" w:rsidR="006B5CDA" w:rsidRPr="003B3F51" w:rsidRDefault="006B5CDA" w:rsidP="006B5CDA">
      <w:r w:rsidRPr="003B3F51">
        <w:t>A typical scintillation event has its on-set after local ionospheric sunset and an event can last from 30 min to hours. For equatorial stations in years of solar maximum, ionospheric scintillation occurs almost every evening after sunset, with the peak-to-peak fluctuations of signal level at 4 GHz exceeding 10 dB in magnitude.</w:t>
      </w:r>
    </w:p>
    <w:p w14:paraId="62D77754" w14:textId="77777777" w:rsidR="006B5CDA" w:rsidRPr="003B3F51" w:rsidRDefault="006B5CDA" w:rsidP="006B5CDA">
      <w:pPr>
        <w:pStyle w:val="Heading2"/>
      </w:pPr>
      <w:bookmarkStart w:id="58" w:name="_Toc101234734"/>
      <w:bookmarkStart w:id="59" w:name="_Toc101235050"/>
      <w:bookmarkStart w:id="60" w:name="_Toc101261554"/>
      <w:bookmarkStart w:id="61" w:name="_Toc115521890"/>
      <w:bookmarkStart w:id="62" w:name="_Toc392319761"/>
      <w:r w:rsidRPr="003B3F51">
        <w:t>5.3</w:t>
      </w:r>
      <w:r w:rsidRPr="003B3F51">
        <w:tab/>
        <w:t>Ionospheric scintillation model</w:t>
      </w:r>
      <w:bookmarkEnd w:id="58"/>
      <w:bookmarkEnd w:id="59"/>
      <w:bookmarkEnd w:id="60"/>
      <w:bookmarkEnd w:id="61"/>
    </w:p>
    <w:p w14:paraId="7F09C414" w14:textId="77777777" w:rsidR="006B5CDA" w:rsidRPr="003B3F51" w:rsidRDefault="006B5CDA" w:rsidP="006B5CDA">
      <w:r w:rsidRPr="003B3F51">
        <w:t xml:space="preserve">In order to predict the intensity of ionospheric scintillation paths between the Earth and space, it is recommended that the Global Ionospheric Scintillation Model (GISM) be used. The GISM permits one to predict the </w:t>
      </w:r>
      <w:r w:rsidRPr="003B3F51">
        <w:rPr>
          <w:i/>
          <w:iCs/>
        </w:rPr>
        <w:t>S</w:t>
      </w:r>
      <w:r w:rsidRPr="003B3F51">
        <w:rPr>
          <w:vertAlign w:val="subscript"/>
        </w:rPr>
        <w:t>4</w:t>
      </w:r>
      <w:r w:rsidRPr="003B3F51">
        <w:t xml:space="preserve"> index, the depth of amplitude fading as well as the rms phase and angular deviations due to scintillation as a function of satellite and ground station locations, date, time and working frequency. The model is based on the multiple phase screen method. The main internal parameters of the model are set to the following default values:</w:t>
      </w:r>
    </w:p>
    <w:p w14:paraId="34B4290E" w14:textId="77777777" w:rsidR="006B5CDA" w:rsidRPr="003B3F51" w:rsidRDefault="006B5CDA" w:rsidP="006B5CDA">
      <w:pPr>
        <w:pStyle w:val="enumlev1"/>
      </w:pPr>
      <w:r w:rsidRPr="003B3F51">
        <w:sym w:font="Symbol" w:char="F02D"/>
      </w:r>
      <w:r w:rsidRPr="003B3F51">
        <w:tab/>
        <w:t xml:space="preserve">Slope of the intensity spectrum, </w:t>
      </w:r>
      <w:r w:rsidRPr="003B3F51">
        <w:rPr>
          <w:i/>
          <w:iCs/>
        </w:rPr>
        <w:t>p</w:t>
      </w:r>
      <w:r w:rsidRPr="003B3F51">
        <w:t xml:space="preserve"> = 3</w:t>
      </w:r>
    </w:p>
    <w:p w14:paraId="7E97C63D" w14:textId="77777777" w:rsidR="006B5CDA" w:rsidRPr="003B3F51" w:rsidRDefault="006B5CDA" w:rsidP="006B5CDA">
      <w:pPr>
        <w:pStyle w:val="enumlev1"/>
      </w:pPr>
      <w:r w:rsidRPr="003B3F51">
        <w:sym w:font="Symbol" w:char="F02D"/>
      </w:r>
      <w:r w:rsidRPr="003B3F51">
        <w:tab/>
        <w:t xml:space="preserve">Average size of the irregularities, </w:t>
      </w:r>
      <w:r w:rsidRPr="003B3F51">
        <w:rPr>
          <w:i/>
          <w:iCs/>
        </w:rPr>
        <w:t>L</w:t>
      </w:r>
      <w:r w:rsidRPr="003B3F51">
        <w:rPr>
          <w:rFonts w:ascii="Times" w:hAnsi="Times"/>
          <w:vertAlign w:val="subscript"/>
        </w:rPr>
        <w:t>0</w:t>
      </w:r>
      <w:r w:rsidRPr="003B3F51">
        <w:t xml:space="preserve"> = 500 km</w:t>
      </w:r>
    </w:p>
    <w:p w14:paraId="1F9D0F4B" w14:textId="77777777" w:rsidR="006B5CDA" w:rsidRPr="003B3F51" w:rsidRDefault="006B5CDA" w:rsidP="006B5CDA">
      <w:pPr>
        <w:pStyle w:val="enumlev1"/>
      </w:pPr>
      <w:r w:rsidRPr="003B3F51">
        <w:sym w:font="Symbol" w:char="F02D"/>
      </w:r>
      <w:r w:rsidRPr="003B3F51">
        <w:tab/>
        <w:t xml:space="preserve">Standard deviation of the electron density fluctuations, </w:t>
      </w:r>
      <w:r w:rsidRPr="003B3F51">
        <w:rPr>
          <w:rFonts w:ascii="Symbol" w:hAnsi="Symbol"/>
        </w:rPr>
        <w:t></w:t>
      </w:r>
      <w:r w:rsidRPr="003B3F51">
        <w:rPr>
          <w:i/>
          <w:iCs/>
          <w:vertAlign w:val="subscript"/>
        </w:rPr>
        <w:t>Ne</w:t>
      </w:r>
      <w:r w:rsidRPr="003B3F51">
        <w:rPr>
          <w:rFonts w:ascii="Times" w:hAnsi="Times"/>
        </w:rPr>
        <w:t xml:space="preserve"> = 0.2.</w:t>
      </w:r>
    </w:p>
    <w:p w14:paraId="676070E8" w14:textId="2F22F851" w:rsidR="006B5CDA" w:rsidRPr="003B3F51" w:rsidRDefault="006B5CDA" w:rsidP="006B5CDA">
      <w:r w:rsidRPr="003B3F51">
        <w:lastRenderedPageBreak/>
        <w:t xml:space="preserve">The bending of the rays is taken into account and the characteristics of the background ionosphere are computed in a sub-routine which uses the NeQuick2 ionospheric model. The source code and program of the GISM is an integral digital product to this Recommendation and is available in the file Rec P.531-14 Part 2 Supplement ZIP.zip from the supplement file </w:t>
      </w:r>
      <w:hyperlink r:id="rId29" w:history="1">
        <w:r w:rsidR="000A360D">
          <w:rPr>
            <w:rStyle w:val="Hyperlink"/>
          </w:rPr>
          <w:t>R-REC-P.531-15-202308-I!!ZIP-E.zip</w:t>
        </w:r>
      </w:hyperlink>
      <w:r w:rsidRPr="003B3F51">
        <w:t>.</w:t>
      </w:r>
    </w:p>
    <w:p w14:paraId="79D86B1D" w14:textId="77777777" w:rsidR="006B5CDA" w:rsidRPr="003B3F51" w:rsidRDefault="006B5CDA" w:rsidP="006B5CDA">
      <w:pPr>
        <w:pStyle w:val="Heading2"/>
      </w:pPr>
      <w:bookmarkStart w:id="63" w:name="_Toc101234735"/>
      <w:bookmarkStart w:id="64" w:name="_Toc101235051"/>
      <w:bookmarkStart w:id="65" w:name="_Toc101261555"/>
      <w:bookmarkStart w:id="66" w:name="_Toc115521891"/>
      <w:r w:rsidRPr="003B3F51">
        <w:t>5.4</w:t>
      </w:r>
      <w:r w:rsidRPr="003B3F51">
        <w:tab/>
        <w:t>Instantaneous statistics and spectrum behaviour</w:t>
      </w:r>
      <w:bookmarkEnd w:id="62"/>
      <w:bookmarkEnd w:id="63"/>
      <w:bookmarkEnd w:id="64"/>
      <w:bookmarkEnd w:id="65"/>
      <w:bookmarkEnd w:id="66"/>
    </w:p>
    <w:p w14:paraId="7E923AE2" w14:textId="77777777" w:rsidR="006B5CDA" w:rsidRPr="003B3F51" w:rsidRDefault="006B5CDA" w:rsidP="006B5CDA">
      <w:pPr>
        <w:pStyle w:val="Heading3"/>
      </w:pPr>
      <w:bookmarkStart w:id="67" w:name="_Toc392319762"/>
      <w:r w:rsidRPr="003B3F51">
        <w:t>5.4.1</w:t>
      </w:r>
      <w:r w:rsidRPr="003B3F51">
        <w:tab/>
        <w:t>Instantaneous statistics</w:t>
      </w:r>
      <w:bookmarkEnd w:id="67"/>
    </w:p>
    <w:p w14:paraId="4AE9D9FA" w14:textId="77777777" w:rsidR="006B5CDA" w:rsidRPr="003B3F51" w:rsidRDefault="006B5CDA" w:rsidP="006B5CDA">
      <w:r w:rsidRPr="003B3F51">
        <w:t>During an ionospheric scintillation event, the Nakagami density function is believed to be adequately close for describing the statistics of the instantaneous variation of amplitude. The density function for the intensity of the signal is given by:</w:t>
      </w:r>
    </w:p>
    <w:p w14:paraId="085C18A0" w14:textId="77777777" w:rsidR="006B5CDA" w:rsidRPr="003B3F51" w:rsidRDefault="006B5CDA" w:rsidP="006B5CDA">
      <w:pPr>
        <w:pStyle w:val="Blanc"/>
      </w:pPr>
    </w:p>
    <w:p w14:paraId="50296C92" w14:textId="77777777" w:rsidR="006B5CDA" w:rsidRPr="003B3F51" w:rsidRDefault="006B5CDA" w:rsidP="006B5CDA">
      <w:pPr>
        <w:pStyle w:val="Equation"/>
      </w:pPr>
      <w:r w:rsidRPr="003B3F51">
        <w:tab/>
      </w:r>
      <w:r w:rsidRPr="003B3F51">
        <w:tab/>
      </w:r>
      <w:r w:rsidRPr="003B3F51">
        <w:rPr>
          <w:position w:val="-28"/>
        </w:rPr>
        <w:object w:dxaOrig="2880" w:dyaOrig="740" w14:anchorId="6E2B1427">
          <v:shape id="_x0000_i1027" type="#_x0000_t75" alt="" style="width:137pt;height:34.4pt;mso-width-percent:0;mso-height-percent:0;mso-width-percent:0;mso-height-percent:0" o:ole="">
            <v:imagedata r:id="rId30" o:title=""/>
          </v:shape>
          <o:OLEObject Type="Embed" ProgID="Equation.3" ShapeID="_x0000_i1027" DrawAspect="Content" ObjectID="_1754904519" r:id="rId31"/>
        </w:object>
      </w:r>
      <w:r w:rsidRPr="003B3F51">
        <w:tab/>
        <w:t>(7)</w:t>
      </w:r>
    </w:p>
    <w:p w14:paraId="6036EA97" w14:textId="77777777" w:rsidR="006B5CDA" w:rsidRPr="003B3F51" w:rsidRDefault="006B5CDA" w:rsidP="006B5CDA">
      <w:pPr>
        <w:pStyle w:val="FigureNo"/>
      </w:pPr>
      <w:r w:rsidRPr="003B3F51">
        <w:t>FIGURE 6</w:t>
      </w:r>
    </w:p>
    <w:p w14:paraId="35D27C9F" w14:textId="77777777" w:rsidR="006B5CDA" w:rsidRPr="003B3F51" w:rsidRDefault="006B5CDA" w:rsidP="006B5CDA">
      <w:pPr>
        <w:pStyle w:val="Figuretitle"/>
      </w:pPr>
      <w:r w:rsidRPr="003B3F51">
        <w:t xml:space="preserve">Depth of scintillation fading (proportional to density of cross-hatching) </w:t>
      </w:r>
      <w:r w:rsidRPr="003B3F51">
        <w:br/>
        <w:t>at 1.5 GHz during solar maximum and minimum years</w:t>
      </w:r>
    </w:p>
    <w:p w14:paraId="6703AA77" w14:textId="77777777" w:rsidR="006B5CDA" w:rsidRPr="003B3F51" w:rsidRDefault="006B5CDA" w:rsidP="006B5CDA">
      <w:pPr>
        <w:pStyle w:val="Figure"/>
      </w:pPr>
      <w:r w:rsidRPr="003B3F51">
        <w:rPr>
          <w:noProof/>
          <w:lang w:eastAsia="en-GB"/>
        </w:rPr>
        <w:drawing>
          <wp:inline distT="0" distB="0" distL="0" distR="0" wp14:anchorId="6538C681" wp14:editId="4E241D87">
            <wp:extent cx="5090170" cy="2459741"/>
            <wp:effectExtent l="0" t="0" r="0" b="0"/>
            <wp:docPr id="18" name="Picture 18" descr="A picture containing sketch, drawing, circl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picture containing sketch, drawing, circle, diagram&#10;&#10;Description automatically generated"/>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090170" cy="2459741"/>
                    </a:xfrm>
                    <a:prstGeom prst="rect">
                      <a:avLst/>
                    </a:prstGeom>
                  </pic:spPr>
                </pic:pic>
              </a:graphicData>
            </a:graphic>
          </wp:inline>
        </w:drawing>
      </w:r>
    </w:p>
    <w:p w14:paraId="12AF74BE" w14:textId="77777777" w:rsidR="006B5CDA" w:rsidRPr="003B3F51" w:rsidRDefault="006B5CDA" w:rsidP="006B5CDA">
      <w:pPr>
        <w:pStyle w:val="FigureNo"/>
      </w:pPr>
      <w:r w:rsidRPr="003B3F51">
        <w:lastRenderedPageBreak/>
        <w:t>FIGURE 7</w:t>
      </w:r>
    </w:p>
    <w:p w14:paraId="701E6ADF" w14:textId="77777777" w:rsidR="006B5CDA" w:rsidRPr="003B3F51" w:rsidRDefault="006B5CDA" w:rsidP="006B5CDA">
      <w:pPr>
        <w:pStyle w:val="Figuretitle"/>
      </w:pPr>
      <w:r w:rsidRPr="003B3F51">
        <w:t>Distribution of one year scintillation events at Cayenne during June 06 to July 07;</w:t>
      </w:r>
      <w:r w:rsidRPr="003B3F51">
        <w:br/>
      </w:r>
      <w:r w:rsidRPr="003B3F51">
        <w:rPr>
          <w:i/>
          <w:iCs/>
        </w:rPr>
        <w:t>S</w:t>
      </w:r>
      <w:r w:rsidRPr="003B3F51">
        <w:rPr>
          <w:vertAlign w:val="subscript"/>
        </w:rPr>
        <w:t>4</w:t>
      </w:r>
      <w:r w:rsidRPr="003B3F51">
        <w:t xml:space="preserve"> level weak (top); moderate (middle); strong (bottom) for elevation angles &gt; 20°</w:t>
      </w:r>
    </w:p>
    <w:p w14:paraId="59F6E2A6" w14:textId="77777777" w:rsidR="006B5CDA" w:rsidRPr="003B3F51" w:rsidRDefault="006B5CDA" w:rsidP="006B5CDA">
      <w:pPr>
        <w:pStyle w:val="Figure"/>
      </w:pPr>
      <w:r w:rsidRPr="003B3F51">
        <w:rPr>
          <w:noProof/>
          <w:lang w:eastAsia="en-GB"/>
        </w:rPr>
        <w:drawing>
          <wp:inline distT="0" distB="0" distL="0" distR="0" wp14:anchorId="5A8DACA4" wp14:editId="0824FF4D">
            <wp:extent cx="5952756" cy="2307341"/>
            <wp:effectExtent l="0" t="0" r="0" b="0"/>
            <wp:docPr id="21" name="Picture 21" descr="A picture containing text, screenshot, plo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picture containing text, screenshot, plot, line&#10;&#10;Description automatically generated"/>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952756" cy="2307341"/>
                    </a:xfrm>
                    <a:prstGeom prst="rect">
                      <a:avLst/>
                    </a:prstGeom>
                  </pic:spPr>
                </pic:pic>
              </a:graphicData>
            </a:graphic>
          </wp:inline>
        </w:drawing>
      </w:r>
    </w:p>
    <w:p w14:paraId="6F61DB09" w14:textId="77777777" w:rsidR="006B5CDA" w:rsidRPr="003B3F51" w:rsidRDefault="006B5CDA" w:rsidP="006B5CDA">
      <w:r w:rsidRPr="003B3F51">
        <w:t>where the Nakagami “</w:t>
      </w:r>
      <w:r w:rsidRPr="003B3F51">
        <w:rPr>
          <w:i/>
        </w:rPr>
        <w:t>m</w:t>
      </w:r>
      <w:r w:rsidRPr="003B3F51">
        <w:t xml:space="preserve">-coefficient” is related to the scintillation index, </w:t>
      </w:r>
      <w:r w:rsidRPr="003B3F51">
        <w:rPr>
          <w:i/>
        </w:rPr>
        <w:t>S</w:t>
      </w:r>
      <w:r w:rsidRPr="003B3F51">
        <w:rPr>
          <w:vertAlign w:val="subscript"/>
        </w:rPr>
        <w:t>4</w:t>
      </w:r>
      <w:r w:rsidRPr="003B3F51">
        <w:t xml:space="preserve"> by:</w:t>
      </w:r>
    </w:p>
    <w:p w14:paraId="181CD538" w14:textId="4859971D" w:rsidR="006B5CDA" w:rsidRPr="003B3F51" w:rsidRDefault="006B5CDA" w:rsidP="006B5CDA">
      <w:pPr>
        <w:pStyle w:val="Equation"/>
      </w:pPr>
      <w:r w:rsidRPr="003B3F51">
        <w:tab/>
      </w:r>
      <w:r w:rsidRPr="003B3F51">
        <w:tab/>
      </w:r>
      <m:oMath>
        <m:r>
          <w:rPr>
            <w:rFonts w:ascii="Cambria Math" w:hAnsi="Cambria Math"/>
          </w:rPr>
          <m:t>m</m:t>
        </m:r>
        <m:r>
          <m:rPr>
            <m:sty m:val="p"/>
          </m:rPr>
          <w:rPr>
            <w:rFonts w:ascii="Cambria Math" w:hAnsi="Cambria Math"/>
          </w:rPr>
          <m:t>=exp⁡(5.69*exp</m:t>
        </m:r>
        <m:d>
          <m:dPr>
            <m:ctrlPr>
              <w:rPr>
                <w:rFonts w:ascii="Cambria Math" w:hAnsi="Cambria Math"/>
              </w:rPr>
            </m:ctrlPr>
          </m:dPr>
          <m:e>
            <m:r>
              <m:rPr>
                <m:sty m:val="p"/>
              </m:rPr>
              <w:rPr>
                <w:rFonts w:ascii="Cambria Math" w:hAnsi="Cambria Math"/>
              </w:rPr>
              <m:t>-3.055*</m:t>
            </m:r>
            <m:sSub>
              <m:sSubPr>
                <m:ctrlPr>
                  <w:rPr>
                    <w:rFonts w:ascii="Cambria Math" w:hAnsi="Cambria Math"/>
                  </w:rPr>
                </m:ctrlPr>
              </m:sSubPr>
              <m:e>
                <m:r>
                  <w:rPr>
                    <w:rFonts w:ascii="Cambria Math" w:hAnsi="Cambria Math"/>
                  </w:rPr>
                  <m:t>S</m:t>
                </m:r>
              </m:e>
              <m:sub>
                <m:r>
                  <m:rPr>
                    <m:sty m:val="p"/>
                  </m:rPr>
                  <w:rPr>
                    <w:rFonts w:ascii="Cambria Math" w:hAnsi="Cambria Math"/>
                  </w:rPr>
                  <m:t>4</m:t>
                </m:r>
              </m:sub>
            </m:sSub>
          </m:e>
        </m:d>
        <m:r>
          <m:rPr>
            <m:sty m:val="p"/>
          </m:rPr>
          <w:rPr>
            <w:rFonts w:ascii="Cambria Math" w:hAnsi="Cambria Math"/>
          </w:rPr>
          <m:t>+0.292*exp</m:t>
        </m:r>
        <m:d>
          <m:dPr>
            <m:ctrlPr>
              <w:rPr>
                <w:rFonts w:ascii="Cambria Math" w:hAnsi="Cambria Math"/>
              </w:rPr>
            </m:ctrlPr>
          </m:dPr>
          <m:e>
            <m:r>
              <m:rPr>
                <m:sty m:val="p"/>
              </m:rPr>
              <w:rPr>
                <w:rFonts w:ascii="Cambria Math" w:hAnsi="Cambria Math"/>
              </w:rPr>
              <m:t>0.344*</m:t>
            </m:r>
            <m:sSub>
              <m:sSubPr>
                <m:ctrlPr>
                  <w:rPr>
                    <w:rFonts w:ascii="Cambria Math" w:hAnsi="Cambria Math"/>
                  </w:rPr>
                </m:ctrlPr>
              </m:sSubPr>
              <m:e>
                <m:r>
                  <w:rPr>
                    <w:rFonts w:ascii="Cambria Math" w:hAnsi="Cambria Math"/>
                  </w:rPr>
                  <m:t>S</m:t>
                </m:r>
              </m:e>
              <m:sub>
                <m:r>
                  <m:rPr>
                    <m:sty m:val="p"/>
                  </m:rPr>
                  <w:rPr>
                    <w:rFonts w:ascii="Cambria Math" w:hAnsi="Cambria Math"/>
                  </w:rPr>
                  <m:t>4</m:t>
                </m:r>
              </m:sub>
            </m:sSub>
          </m:e>
        </m:d>
        <m:r>
          <m:rPr>
            <m:sty m:val="p"/>
          </m:rPr>
          <w:rPr>
            <w:rFonts w:ascii="Cambria Math" w:hAnsi="Cambria Math"/>
          </w:rPr>
          <m:t>)</m:t>
        </m:r>
      </m:oMath>
      <w:r w:rsidRPr="003B3F51">
        <w:tab/>
        <w:t>(8)</w:t>
      </w:r>
    </w:p>
    <w:p w14:paraId="252C7D04" w14:textId="77777777" w:rsidR="006B5CDA" w:rsidRPr="003B3F51" w:rsidRDefault="006B5CDA" w:rsidP="006B5CDA">
      <w:pPr>
        <w:pStyle w:val="Equation"/>
        <w:rPr>
          <w:lang w:eastAsia="zh-CN"/>
        </w:rPr>
      </w:pPr>
      <w:r w:rsidRPr="003B3F51">
        <w:rPr>
          <w:lang w:eastAsia="zh-CN"/>
        </w:rPr>
        <w:t xml:space="preserve">where </w:t>
      </w:r>
      <m:oMath>
        <m:r>
          <m:rPr>
            <m:sty m:val="p"/>
          </m:rPr>
          <w:rPr>
            <w:rFonts w:ascii="Cambria Math"/>
            <w:lang w:eastAsia="zh-CN"/>
          </w:rPr>
          <m:t>0.1</m:t>
        </m:r>
        <m:r>
          <m:rPr>
            <m:sty m:val="p"/>
          </m:rPr>
          <w:rPr>
            <w:rFonts w:asci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4</m:t>
            </m:r>
          </m:sub>
        </m:sSub>
        <m:r>
          <m:rPr>
            <m:sty m:val="p"/>
          </m:rPr>
          <w:rPr>
            <w:rFonts w:ascii="Cambria Math"/>
            <w:lang w:eastAsia="zh-CN"/>
          </w:rPr>
          <m:t>≤</m:t>
        </m:r>
        <m:r>
          <m:rPr>
            <m:sty m:val="p"/>
          </m:rPr>
          <w:rPr>
            <w:rFonts w:ascii="Cambria Math"/>
            <w:lang w:eastAsia="zh-CN"/>
          </w:rPr>
          <m:t>1.0</m:t>
        </m:r>
      </m:oMath>
      <w:r w:rsidRPr="003B3F51">
        <w:rPr>
          <w:lang w:eastAsia="zh-CN"/>
        </w:rPr>
        <w:t>.</w:t>
      </w:r>
    </w:p>
    <w:p w14:paraId="36C4DAB8" w14:textId="77777777" w:rsidR="006B5CDA" w:rsidRPr="003B3F51" w:rsidRDefault="006B5CDA" w:rsidP="006B5CDA">
      <w:pPr>
        <w:keepNext/>
        <w:keepLines/>
      </w:pPr>
      <w:r w:rsidRPr="003B3F51">
        <w:t xml:space="preserve">In formulating equation (7) the average intensity level of </w:t>
      </w:r>
      <w:r w:rsidRPr="003B3F51">
        <w:rPr>
          <w:i/>
        </w:rPr>
        <w:t>I</w:t>
      </w:r>
      <w:r w:rsidRPr="003B3F51">
        <w:t xml:space="preserve"> is normalized to be 1.0. The calculation of the fraction of time that the signal is above or below a given threshold is greatly facilitated by the fact that the distribution function corresponding to the Nakagami density has a closed form expression which is given by:</w:t>
      </w:r>
    </w:p>
    <w:p w14:paraId="39079DA2" w14:textId="77777777" w:rsidR="006B5CDA" w:rsidRPr="003B3F51" w:rsidRDefault="006B5CDA" w:rsidP="006B5CDA">
      <w:pPr>
        <w:pStyle w:val="Equation"/>
        <w:keepNext/>
        <w:keepLines/>
      </w:pPr>
      <w:r w:rsidRPr="003B3F51">
        <w:tab/>
      </w:r>
      <w:r w:rsidRPr="003B3F51">
        <w:tab/>
      </w:r>
      <w:r w:rsidRPr="003B3F51">
        <w:rPr>
          <w:position w:val="-38"/>
        </w:rPr>
        <w:object w:dxaOrig="2840" w:dyaOrig="880" w14:anchorId="05B11182">
          <v:shape id="_x0000_i1028" type="#_x0000_t75" alt="" style="width:138.1pt;height:41.9pt;mso-width-percent:0;mso-height-percent:0;mso-width-percent:0;mso-height-percent:0" o:ole="">
            <v:imagedata r:id="rId34" o:title=""/>
          </v:shape>
          <o:OLEObject Type="Embed" ProgID="Equation.3" ShapeID="_x0000_i1028" DrawAspect="Content" ObjectID="_1754904520" r:id="rId35"/>
        </w:object>
      </w:r>
      <w:r w:rsidRPr="003B3F51">
        <w:tab/>
        <w:t>(9)</w:t>
      </w:r>
    </w:p>
    <w:p w14:paraId="7437330E" w14:textId="77777777" w:rsidR="006B5CDA" w:rsidRPr="003B3F51" w:rsidRDefault="006B5CDA" w:rsidP="006B5CDA">
      <w:r w:rsidRPr="003B3F51">
        <w:t xml:space="preserve">where </w:t>
      </w:r>
      <w:r w:rsidRPr="003B3F51">
        <w:rPr>
          <w:rFonts w:ascii="Symbol" w:hAnsi="Symbol"/>
        </w:rPr>
        <w:t></w:t>
      </w:r>
      <w:r w:rsidRPr="003B3F51">
        <w:t>(</w:t>
      </w:r>
      <w:r w:rsidRPr="003B3F51">
        <w:rPr>
          <w:i/>
        </w:rPr>
        <w:t>m</w:t>
      </w:r>
      <w:r w:rsidRPr="003B3F51">
        <w:t xml:space="preserve">, </w:t>
      </w:r>
      <w:proofErr w:type="gramStart"/>
      <w:r w:rsidRPr="003B3F51">
        <w:rPr>
          <w:i/>
        </w:rPr>
        <w:t>mI</w:t>
      </w:r>
      <w:r w:rsidRPr="003B3F51">
        <w:rPr>
          <w:sz w:val="12"/>
        </w:rPr>
        <w:t> </w:t>
      </w:r>
      <w:r w:rsidRPr="003B3F51">
        <w:t>)</w:t>
      </w:r>
      <w:proofErr w:type="gramEnd"/>
      <w:r w:rsidRPr="003B3F51">
        <w:t xml:space="preserve"> and </w:t>
      </w:r>
      <w:r w:rsidRPr="003B3F51">
        <w:rPr>
          <w:rFonts w:ascii="Symbol" w:hAnsi="Symbol"/>
        </w:rPr>
        <w:t></w:t>
      </w:r>
      <w:r w:rsidRPr="003B3F51">
        <w:t>(</w:t>
      </w:r>
      <w:r w:rsidRPr="003B3F51">
        <w:rPr>
          <w:i/>
        </w:rPr>
        <w:t>m</w:t>
      </w:r>
      <w:r w:rsidRPr="003B3F51">
        <w:t xml:space="preserve">) are the incomplete gamma function and gamma function, respectively. Using equation (9), it is possible to compute the fraction of time that the signal is above or below a given threshold during an ionospheric event. For example, the fraction of time that the signal is more than </w:t>
      </w:r>
      <w:r w:rsidRPr="003B3F51">
        <w:rPr>
          <w:i/>
        </w:rPr>
        <w:t>X</w:t>
      </w:r>
      <w:r w:rsidRPr="003B3F51">
        <w:t xml:space="preserve"> dB below the mean is given by </w:t>
      </w:r>
      <w:r w:rsidRPr="003B3F51">
        <w:rPr>
          <w:i/>
        </w:rPr>
        <w:t>P</w:t>
      </w:r>
      <w:r w:rsidRPr="003B3F51">
        <w:rPr>
          <w:rFonts w:ascii="Tms Rmn" w:hAnsi="Tms Rmn"/>
          <w:sz w:val="12"/>
        </w:rPr>
        <w:t> </w:t>
      </w:r>
      <w:r w:rsidRPr="003B3F51">
        <w:t>(10</w:t>
      </w:r>
      <w:r w:rsidRPr="003B3F51">
        <w:rPr>
          <w:position w:val="5"/>
          <w:sz w:val="12"/>
        </w:rPr>
        <w:t> </w:t>
      </w:r>
      <w:r w:rsidRPr="003B3F51">
        <w:rPr>
          <w:vertAlign w:val="superscript"/>
        </w:rPr>
        <w:t>–</w:t>
      </w:r>
      <w:r w:rsidRPr="003B3F51">
        <w:rPr>
          <w:i/>
          <w:vertAlign w:val="superscript"/>
        </w:rPr>
        <w:t>X</w:t>
      </w:r>
      <w:r w:rsidRPr="003B3F51">
        <w:rPr>
          <w:position w:val="6"/>
          <w:sz w:val="16"/>
        </w:rPr>
        <w:t> </w:t>
      </w:r>
      <w:r w:rsidRPr="003B3F51">
        <w:rPr>
          <w:vertAlign w:val="superscript"/>
        </w:rPr>
        <w:t>/</w:t>
      </w:r>
      <w:r w:rsidRPr="003B3F51">
        <w:rPr>
          <w:position w:val="6"/>
          <w:sz w:val="16"/>
        </w:rPr>
        <w:t> </w:t>
      </w:r>
      <w:r w:rsidRPr="003B3F51">
        <w:rPr>
          <w:vertAlign w:val="superscript"/>
        </w:rPr>
        <w:t>10</w:t>
      </w:r>
      <w:r w:rsidRPr="003B3F51">
        <w:t xml:space="preserve">) and the fraction of time that the signal is more than </w:t>
      </w:r>
      <w:r w:rsidRPr="003B3F51">
        <w:rPr>
          <w:i/>
        </w:rPr>
        <w:t>Y</w:t>
      </w:r>
      <w:r w:rsidRPr="003B3F51">
        <w:t xml:space="preserve"> dB above the mean is given by 1 – </w:t>
      </w:r>
      <w:proofErr w:type="gramStart"/>
      <w:r w:rsidRPr="003B3F51">
        <w:rPr>
          <w:i/>
        </w:rPr>
        <w:t>P</w:t>
      </w:r>
      <w:r w:rsidRPr="003B3F51">
        <w:t>(</w:t>
      </w:r>
      <w:proofErr w:type="gramEnd"/>
      <w:r w:rsidRPr="003B3F51">
        <w:t>10</w:t>
      </w:r>
      <w:r w:rsidRPr="003B3F51">
        <w:rPr>
          <w:i/>
          <w:vertAlign w:val="superscript"/>
        </w:rPr>
        <w:t>Y</w:t>
      </w:r>
      <w:r w:rsidRPr="003B3F51">
        <w:rPr>
          <w:position w:val="6"/>
          <w:sz w:val="16"/>
        </w:rPr>
        <w:t> </w:t>
      </w:r>
      <w:r w:rsidRPr="003B3F51">
        <w:rPr>
          <w:vertAlign w:val="superscript"/>
        </w:rPr>
        <w:t>/</w:t>
      </w:r>
      <w:r w:rsidRPr="003B3F51">
        <w:rPr>
          <w:position w:val="6"/>
          <w:sz w:val="16"/>
        </w:rPr>
        <w:t> </w:t>
      </w:r>
      <w:r w:rsidRPr="003B3F51">
        <w:rPr>
          <w:vertAlign w:val="superscript"/>
        </w:rPr>
        <w:t>10</w:t>
      </w:r>
      <w:r w:rsidRPr="003B3F51">
        <w:t>).</w:t>
      </w:r>
    </w:p>
    <w:p w14:paraId="04AE8CD0" w14:textId="77777777" w:rsidR="006B5CDA" w:rsidRPr="003B3F51" w:rsidRDefault="006B5CDA" w:rsidP="006B5CDA">
      <w:pPr>
        <w:pStyle w:val="Heading3"/>
      </w:pPr>
      <w:bookmarkStart w:id="68" w:name="_Toc392319763"/>
      <w:bookmarkStart w:id="69" w:name="_Toc392319764"/>
      <w:bookmarkStart w:id="70" w:name="_Toc101234736"/>
      <w:bookmarkStart w:id="71" w:name="_Toc101235052"/>
      <w:bookmarkStart w:id="72" w:name="_Toc101261556"/>
      <w:bookmarkStart w:id="73" w:name="_Toc115521892"/>
      <w:r w:rsidRPr="003B3F51">
        <w:t>5.4.2</w:t>
      </w:r>
      <w:r w:rsidRPr="003B3F51">
        <w:tab/>
        <w:t>Spectrum behaviour</w:t>
      </w:r>
      <w:bookmarkEnd w:id="68"/>
    </w:p>
    <w:p w14:paraId="375CAA41" w14:textId="77777777" w:rsidR="006B5CDA" w:rsidRPr="003B3F51" w:rsidRDefault="006B5CDA" w:rsidP="006B5CDA">
      <w:pPr>
        <w:rPr>
          <w:szCs w:val="24"/>
        </w:rPr>
      </w:pPr>
      <w:r w:rsidRPr="003B3F51">
        <w:t xml:space="preserve">In terms of temporal characteristics, the fading rate of ionospheric scintillation is about 0.1 to 1 Hz. The spatial and temporal power spectra exhibit a wide range of slopes, from </w:t>
      </w:r>
      <w:r w:rsidRPr="003B3F51">
        <w:rPr>
          <w:i/>
        </w:rPr>
        <w:t>f</w:t>
      </w:r>
      <w:r w:rsidRPr="003B3F51">
        <w:rPr>
          <w:sz w:val="12"/>
        </w:rPr>
        <w:t> </w:t>
      </w:r>
      <w:r w:rsidRPr="003B3F51">
        <w:rPr>
          <w:vertAlign w:val="superscript"/>
        </w:rPr>
        <w:t>–1</w:t>
      </w:r>
      <w:r w:rsidRPr="003B3F51">
        <w:rPr>
          <w:position w:val="6"/>
        </w:rPr>
        <w:t xml:space="preserve"> </w:t>
      </w:r>
      <w:r w:rsidRPr="003B3F51">
        <w:t xml:space="preserve">to </w:t>
      </w:r>
      <w:r w:rsidRPr="003B3F51">
        <w:rPr>
          <w:i/>
        </w:rPr>
        <w:t>f</w:t>
      </w:r>
      <w:r w:rsidRPr="003B3F51">
        <w:rPr>
          <w:sz w:val="12"/>
        </w:rPr>
        <w:t> </w:t>
      </w:r>
      <w:r w:rsidRPr="003B3F51">
        <w:rPr>
          <w:vertAlign w:val="superscript"/>
        </w:rPr>
        <w:t>–6</w:t>
      </w:r>
      <w:r w:rsidRPr="003B3F51">
        <w:t xml:space="preserve"> as have been reported from different observations. A typical spectrum behaviour is shown in Fig. 8. The </w:t>
      </w:r>
      <w:r w:rsidRPr="003B3F51">
        <w:rPr>
          <w:i/>
        </w:rPr>
        <w:t>f</w:t>
      </w:r>
      <w:r w:rsidRPr="003B3F51">
        <w:rPr>
          <w:sz w:val="12"/>
        </w:rPr>
        <w:t> </w:t>
      </w:r>
      <w:r w:rsidRPr="003B3F51">
        <w:rPr>
          <w:vertAlign w:val="superscript"/>
        </w:rPr>
        <w:t>–3</w:t>
      </w:r>
      <w:r w:rsidRPr="003B3F51">
        <w:t xml:space="preserve"> slope as shown is recommended for system applications if direct measurement results are not available. </w:t>
      </w:r>
      <w:r w:rsidRPr="003B3F51">
        <w:rPr>
          <w:szCs w:val="24"/>
        </w:rPr>
        <w:t>This value is representative of weak to moderate scintillation events.</w:t>
      </w:r>
    </w:p>
    <w:p w14:paraId="78FC5D45" w14:textId="77777777" w:rsidR="006B5CDA" w:rsidRPr="003B3F51" w:rsidRDefault="006B5CDA" w:rsidP="006B5CDA">
      <w:pPr>
        <w:rPr>
          <w:szCs w:val="24"/>
        </w:rPr>
      </w:pPr>
      <w:r w:rsidRPr="003B3F51">
        <w:rPr>
          <w:szCs w:val="24"/>
        </w:rPr>
        <w:t>The roll-off frequency differs from amplitude and phase scintillation as shown in Fig. 9. Phase scintillation presents more pronounced low frequency components than amplitude scintillation.</w:t>
      </w:r>
    </w:p>
    <w:p w14:paraId="04932239" w14:textId="77777777" w:rsidR="006B5CDA" w:rsidRPr="003B3F51" w:rsidRDefault="006B5CDA" w:rsidP="006B5CDA">
      <w:pPr>
        <w:pStyle w:val="Heading2"/>
      </w:pPr>
      <w:r w:rsidRPr="003B3F51">
        <w:lastRenderedPageBreak/>
        <w:t>5.5</w:t>
      </w:r>
      <w:r w:rsidRPr="003B3F51">
        <w:tab/>
        <w:t>Geometric consideration</w:t>
      </w:r>
      <w:bookmarkEnd w:id="69"/>
      <w:bookmarkEnd w:id="70"/>
      <w:bookmarkEnd w:id="71"/>
      <w:bookmarkEnd w:id="72"/>
      <w:bookmarkEnd w:id="73"/>
    </w:p>
    <w:p w14:paraId="1B948574" w14:textId="77777777" w:rsidR="006B5CDA" w:rsidRPr="003B3F51" w:rsidRDefault="006B5CDA" w:rsidP="006B5CDA">
      <w:pPr>
        <w:pStyle w:val="Heading3"/>
      </w:pPr>
      <w:bookmarkStart w:id="74" w:name="_Toc392319765"/>
      <w:r w:rsidRPr="003B3F51">
        <w:t>5.5.1</w:t>
      </w:r>
      <w:r w:rsidRPr="003B3F51">
        <w:tab/>
        <w:t>Zenith angle dependence</w:t>
      </w:r>
      <w:bookmarkEnd w:id="74"/>
    </w:p>
    <w:p w14:paraId="2BD07514" w14:textId="77777777" w:rsidR="006B5CDA" w:rsidRPr="003B3F51" w:rsidRDefault="006B5CDA" w:rsidP="006B5CDA">
      <w:r w:rsidRPr="003B3F51">
        <w:t xml:space="preserve">In most models, </w:t>
      </w:r>
      <w:r w:rsidRPr="003B3F51">
        <w:rPr>
          <w:position w:val="-20"/>
        </w:rPr>
        <w:object w:dxaOrig="340" w:dyaOrig="520" w14:anchorId="74F96D15">
          <v:shape id="_x0000_i1029" type="#_x0000_t75" alt="" style="width:11.3pt;height:22.55pt;mso-width-percent:0;mso-height-percent:0;mso-width-percent:0;mso-height-percent:0" o:ole="">
            <v:imagedata r:id="rId36" o:title=""/>
          </v:shape>
          <o:OLEObject Type="Embed" ProgID="Equation.3" ShapeID="_x0000_i1029" DrawAspect="Content" ObjectID="_1754904521" r:id="rId37"/>
        </w:object>
      </w:r>
      <w:r w:rsidRPr="003B3F51">
        <w:t xml:space="preserve"> is shown to be proportional to the secant of the zenith angle, </w:t>
      </w:r>
      <w:r w:rsidRPr="003B3F51">
        <w:rPr>
          <w:i/>
        </w:rPr>
        <w:t>i</w:t>
      </w:r>
      <w:r w:rsidRPr="003B3F51">
        <w:t xml:space="preserve">, of the propagation path. This relationship is believed to be valid up to </w:t>
      </w:r>
      <w:r w:rsidRPr="003B3F51">
        <w:rPr>
          <w:i/>
        </w:rPr>
        <w:t>i</w:t>
      </w:r>
      <w:r w:rsidRPr="003B3F51">
        <w:t> </w:t>
      </w:r>
      <w:r w:rsidRPr="003B3F51">
        <w:rPr>
          <w:rFonts w:ascii="Symbol" w:hAnsi="Symbol"/>
        </w:rPr>
        <w:t></w:t>
      </w:r>
      <w:r w:rsidRPr="003B3F51">
        <w:t> 70</w:t>
      </w:r>
      <w:r w:rsidRPr="003B3F51">
        <w:rPr>
          <w:rFonts w:ascii="Symbol" w:hAnsi="Symbol"/>
        </w:rPr>
        <w:t></w:t>
      </w:r>
      <w:r w:rsidRPr="003B3F51">
        <w:t xml:space="preserve"> for weak and moderate scintillation levels. At greater zenith angles, a dependence ranging between 1/2 and first power of sec </w:t>
      </w:r>
      <w:r w:rsidRPr="003B3F51">
        <w:rPr>
          <w:i/>
        </w:rPr>
        <w:t>i</w:t>
      </w:r>
      <w:r w:rsidRPr="003B3F51">
        <w:t xml:space="preserve"> should be used.</w:t>
      </w:r>
    </w:p>
    <w:p w14:paraId="7728541B" w14:textId="77777777" w:rsidR="006B5CDA" w:rsidRPr="003B3F51" w:rsidRDefault="006B5CDA" w:rsidP="006B5CDA">
      <w:pPr>
        <w:pStyle w:val="Heading3"/>
      </w:pPr>
      <w:bookmarkStart w:id="75" w:name="_Toc392319766"/>
      <w:r w:rsidRPr="003B3F51">
        <w:t>5.5.2</w:t>
      </w:r>
      <w:r w:rsidRPr="003B3F51">
        <w:tab/>
        <w:t>Seasonal-longitudinal dependence</w:t>
      </w:r>
      <w:bookmarkEnd w:id="75"/>
    </w:p>
    <w:p w14:paraId="612F99D3" w14:textId="77777777" w:rsidR="006B5CDA" w:rsidRPr="003B3F51" w:rsidRDefault="006B5CDA" w:rsidP="006B5CDA">
      <w:r w:rsidRPr="003B3F51">
        <w:t xml:space="preserve">The occurrence of scintillations and magnitude of </w:t>
      </w:r>
      <w:r w:rsidRPr="003B3F51">
        <w:rPr>
          <w:i/>
        </w:rPr>
        <w:t>S</w:t>
      </w:r>
      <w:r w:rsidRPr="003B3F51">
        <w:rPr>
          <w:vertAlign w:val="subscript"/>
        </w:rPr>
        <w:t>4</w:t>
      </w:r>
      <w:r w:rsidRPr="003B3F51">
        <w:t xml:space="preserve"> have a longitudinal as well as seasonal dependence that can be parameterized by the angle, </w:t>
      </w:r>
      <w:r w:rsidRPr="003B3F51">
        <w:rPr>
          <w:rFonts w:ascii="Symbol" w:hAnsi="Symbol"/>
        </w:rPr>
        <w:t></w:t>
      </w:r>
      <w:r w:rsidRPr="003B3F51">
        <w:t xml:space="preserve">, shown in Fig. </w:t>
      </w:r>
      <w:r>
        <w:t>11</w:t>
      </w:r>
      <w:r w:rsidRPr="003B3F51">
        <w:t>. It is the angle between the sunset terminator and local magnetic meridian at the apex of the field line passing through the line</w:t>
      </w:r>
      <w:r w:rsidRPr="003B3F51">
        <w:noBreakHyphen/>
        <w:t>of</w:t>
      </w:r>
      <w:r w:rsidRPr="003B3F51">
        <w:noBreakHyphen/>
        <w:t>sight at the height of the irregularity slab. The weighting function for seasonal-longitudinal dependence is given by:</w:t>
      </w:r>
    </w:p>
    <w:p w14:paraId="7A2D23F7" w14:textId="7CFB7ACB" w:rsidR="006B5CDA" w:rsidRPr="003B3F51" w:rsidRDefault="006B5CDA" w:rsidP="006B5CDA">
      <w:pPr>
        <w:pStyle w:val="Equation"/>
      </w:pPr>
      <w:r w:rsidRPr="003B3F51">
        <w:tab/>
      </w:r>
      <w:r w:rsidRPr="003B3F51">
        <w:tab/>
      </w:r>
      <w:r w:rsidR="002B0FA5" w:rsidRPr="003B3F51">
        <w:rPr>
          <w:position w:val="-24"/>
          <w:sz w:val="28"/>
          <w:szCs w:val="28"/>
        </w:rPr>
        <w:object w:dxaOrig="1719" w:dyaOrig="620" w14:anchorId="1FDABC10">
          <v:shape id="_x0000_i1030" type="#_x0000_t75" alt="" style="width:89.75pt;height:30.1pt;mso-width-percent:0;mso-height-percent:0;mso-width-percent:0;mso-height-percent:0" o:ole="">
            <v:imagedata r:id="rId38" o:title=""/>
          </v:shape>
          <o:OLEObject Type="Embed" ProgID="Equation.DSMT4" ShapeID="_x0000_i1030" DrawAspect="Content" ObjectID="_1754904522" r:id="rId39"/>
        </w:object>
      </w:r>
      <w:r w:rsidRPr="003B3F51">
        <w:tab/>
        <w:t>(10)</w:t>
      </w:r>
    </w:p>
    <w:p w14:paraId="30C9C5A6" w14:textId="77777777" w:rsidR="006B5CDA" w:rsidRPr="003B3F51" w:rsidRDefault="006B5CDA" w:rsidP="006B5CDA">
      <w:r w:rsidRPr="003B3F51">
        <w:t xml:space="preserve">where </w:t>
      </w:r>
      <w:r w:rsidRPr="003B3F51">
        <w:rPr>
          <w:i/>
        </w:rPr>
        <w:t>W</w:t>
      </w:r>
      <w:r w:rsidRPr="003B3F51">
        <w:t xml:space="preserve"> is a weighting constant depending on location as well as calendar day of the year. As an example, using the data available from Tangua, Hong Kong and Kwajalein, the numerical value of the weighting constant can be modelled as shown in Fig. 1</w:t>
      </w:r>
      <w:r>
        <w:t>2</w:t>
      </w:r>
      <w:r w:rsidRPr="003B3F51">
        <w:t>.</w:t>
      </w:r>
    </w:p>
    <w:p w14:paraId="47B04227" w14:textId="77777777" w:rsidR="006B5CDA" w:rsidRPr="003B3F51" w:rsidRDefault="006B5CDA" w:rsidP="006B5CDA">
      <w:pPr>
        <w:pStyle w:val="FigureNo"/>
      </w:pPr>
      <w:r w:rsidRPr="003B3F51">
        <w:lastRenderedPageBreak/>
        <w:t>FIGURE 8</w:t>
      </w:r>
    </w:p>
    <w:p w14:paraId="4FE6ABA2" w14:textId="77777777" w:rsidR="006B5CDA" w:rsidRPr="003B3F51" w:rsidRDefault="006B5CDA" w:rsidP="006B5CDA">
      <w:pPr>
        <w:pStyle w:val="Figuretitle"/>
      </w:pPr>
      <w:r w:rsidRPr="003B3F51">
        <w:t>Power spectral density estimates for a geostationary satellite (Intelsat-IV) at 4 GHz</w:t>
      </w:r>
    </w:p>
    <w:p w14:paraId="5F533B0B" w14:textId="77777777" w:rsidR="006B5CDA" w:rsidRPr="003B3F51" w:rsidRDefault="006B5CDA" w:rsidP="006B5CDA">
      <w:pPr>
        <w:pStyle w:val="Figure"/>
      </w:pPr>
      <w:r w:rsidRPr="003B3F51">
        <w:rPr>
          <w:noProof/>
          <w:lang w:eastAsia="en-GB"/>
        </w:rPr>
        <w:drawing>
          <wp:inline distT="0" distB="0" distL="0" distR="0" wp14:anchorId="0E62D9C8" wp14:editId="014998F7">
            <wp:extent cx="5315723" cy="7229871"/>
            <wp:effectExtent l="0" t="0" r="0" b="9525"/>
            <wp:docPr id="22" name="Picture 22" descr="A picture containing sketch, diagram, drawing,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A picture containing sketch, diagram, drawing, line&#10;&#10;Description automatically generated"/>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315723" cy="7229871"/>
                    </a:xfrm>
                    <a:prstGeom prst="rect">
                      <a:avLst/>
                    </a:prstGeom>
                  </pic:spPr>
                </pic:pic>
              </a:graphicData>
            </a:graphic>
          </wp:inline>
        </w:drawing>
      </w:r>
    </w:p>
    <w:p w14:paraId="170D02FE" w14:textId="77777777" w:rsidR="006B5CDA" w:rsidRPr="003B3F51" w:rsidRDefault="006B5CDA" w:rsidP="006B5CDA">
      <w:pPr>
        <w:pStyle w:val="FigureNo"/>
      </w:pPr>
      <w:r w:rsidRPr="003B3F51">
        <w:lastRenderedPageBreak/>
        <w:t>Figure 9</w:t>
      </w:r>
    </w:p>
    <w:p w14:paraId="693896A0" w14:textId="77777777" w:rsidR="006B5CDA" w:rsidRPr="003B3F51" w:rsidRDefault="006B5CDA" w:rsidP="006B5CDA">
      <w:pPr>
        <w:pStyle w:val="Figuretitle"/>
      </w:pPr>
      <w:r w:rsidRPr="003B3F51">
        <w:t>Typical intensity and phase spectrum</w:t>
      </w:r>
    </w:p>
    <w:p w14:paraId="3AF7557C" w14:textId="77777777" w:rsidR="006B5CDA" w:rsidRPr="003B3F51" w:rsidRDefault="006B5CDA" w:rsidP="006B5CDA">
      <w:pPr>
        <w:pStyle w:val="Figure"/>
      </w:pPr>
      <w:r w:rsidRPr="003B3F51">
        <w:rPr>
          <w:noProof/>
          <w:lang w:eastAsia="en-GB"/>
        </w:rPr>
        <w:drawing>
          <wp:inline distT="0" distB="0" distL="0" distR="0" wp14:anchorId="7F7DDDE5" wp14:editId="1AB693CE">
            <wp:extent cx="4724410" cy="3514351"/>
            <wp:effectExtent l="0" t="0" r="0" b="0"/>
            <wp:docPr id="24" name="Picture 24" descr="A graph with red and blue lines&#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A graph with red and blue lines&#10;&#10;Description automatically generated with low confidenc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4724410" cy="3514351"/>
                    </a:xfrm>
                    <a:prstGeom prst="rect">
                      <a:avLst/>
                    </a:prstGeom>
                  </pic:spPr>
                </pic:pic>
              </a:graphicData>
            </a:graphic>
          </wp:inline>
        </w:drawing>
      </w:r>
    </w:p>
    <w:p w14:paraId="3D975C53" w14:textId="77777777" w:rsidR="006B5CDA" w:rsidRPr="003B3F51" w:rsidRDefault="006B5CDA" w:rsidP="006B5CDA">
      <w:pPr>
        <w:pStyle w:val="FigureNo"/>
        <w:rPr>
          <w:caps w:val="0"/>
        </w:rPr>
      </w:pPr>
      <w:r w:rsidRPr="003B3F51">
        <w:t xml:space="preserve">FIGURE </w:t>
      </w:r>
      <w:r>
        <w:t>10</w:t>
      </w:r>
    </w:p>
    <w:p w14:paraId="72BDB3AA" w14:textId="77777777" w:rsidR="006B5CDA" w:rsidRPr="003B3F51" w:rsidRDefault="006B5CDA" w:rsidP="006B5CDA">
      <w:pPr>
        <w:pStyle w:val="Figuretitle"/>
      </w:pPr>
      <w:r w:rsidRPr="003B3F51">
        <w:t>Intersection of the propagation path with a magnetic field line at the F-region height</w:t>
      </w:r>
    </w:p>
    <w:p w14:paraId="72A286F4" w14:textId="36B11542" w:rsidR="006B5CDA" w:rsidRPr="003B3F51" w:rsidRDefault="00A364BD" w:rsidP="006B5CDA">
      <w:pPr>
        <w:pStyle w:val="Figure"/>
      </w:pPr>
      <w:r>
        <w:rPr>
          <w:noProof/>
        </w:rPr>
        <w:drawing>
          <wp:inline distT="0" distB="0" distL="0" distR="0" wp14:anchorId="4289682F" wp14:editId="40A6404D">
            <wp:extent cx="4568961" cy="2703582"/>
            <wp:effectExtent l="0" t="0" r="3175" b="1905"/>
            <wp:docPr id="8" name="Picture 8" descr="A black and white diagram of a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black and white diagram of a circle&#10;&#10;Description automatically generated"/>
                    <pic:cNvPicPr/>
                  </pic:nvPicPr>
                  <pic:blipFill>
                    <a:blip r:embed="rId42" cstate="print">
                      <a:extLst>
                        <a:ext uri="{28A0092B-C50C-407E-A947-70E740481C1C}">
                          <a14:useLocalDpi xmlns:a14="http://schemas.microsoft.com/office/drawing/2010/main" val="0"/>
                        </a:ext>
                      </a:extLst>
                    </a:blip>
                    <a:stretch>
                      <a:fillRect/>
                    </a:stretch>
                  </pic:blipFill>
                  <pic:spPr>
                    <a:xfrm>
                      <a:off x="0" y="0"/>
                      <a:ext cx="4568961" cy="2703582"/>
                    </a:xfrm>
                    <a:prstGeom prst="rect">
                      <a:avLst/>
                    </a:prstGeom>
                  </pic:spPr>
                </pic:pic>
              </a:graphicData>
            </a:graphic>
          </wp:inline>
        </w:drawing>
      </w:r>
    </w:p>
    <w:p w14:paraId="602024C4" w14:textId="77777777" w:rsidR="006B5CDA" w:rsidRPr="003B3F51" w:rsidRDefault="006B5CDA" w:rsidP="006B5CDA">
      <w:pPr>
        <w:pStyle w:val="FigureNo"/>
      </w:pPr>
      <w:r w:rsidRPr="003B3F51">
        <w:lastRenderedPageBreak/>
        <w:t xml:space="preserve">FIGURE </w:t>
      </w:r>
      <w:r>
        <w:t>11</w:t>
      </w:r>
    </w:p>
    <w:p w14:paraId="4C2F6338" w14:textId="6F33DB38" w:rsidR="006B5CDA" w:rsidRPr="003B3F51" w:rsidRDefault="006B5CDA" w:rsidP="006B5CDA">
      <w:pPr>
        <w:pStyle w:val="Figuretitle"/>
      </w:pPr>
      <w:r w:rsidRPr="003B3F51">
        <w:t>Angle between the local magnetic meridian at the apex of the field line</w:t>
      </w:r>
      <w:r w:rsidRPr="003B3F51">
        <w:br/>
        <w:t xml:space="preserve">shown in Fig. </w:t>
      </w:r>
      <w:r w:rsidR="008729FF">
        <w:t>10</w:t>
      </w:r>
      <w:r w:rsidRPr="003B3F51">
        <w:t xml:space="preserve"> and the sunset terminator</w:t>
      </w:r>
    </w:p>
    <w:p w14:paraId="50FE4A63" w14:textId="50F46979" w:rsidR="006B5CDA" w:rsidRPr="003B3F51" w:rsidRDefault="00A364BD" w:rsidP="006B5CDA">
      <w:pPr>
        <w:pStyle w:val="Figure"/>
      </w:pPr>
      <w:r>
        <w:rPr>
          <w:noProof/>
        </w:rPr>
        <w:drawing>
          <wp:inline distT="0" distB="0" distL="0" distR="0" wp14:anchorId="4B7F37A6" wp14:editId="756C2125">
            <wp:extent cx="3218695" cy="2648717"/>
            <wp:effectExtent l="0" t="0" r="1270" b="0"/>
            <wp:docPr id="9" name="Picture 9" descr="A diagram of a sun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diagram of a sun system&#10;&#10;Description automatically generated"/>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218695" cy="2648717"/>
                    </a:xfrm>
                    <a:prstGeom prst="rect">
                      <a:avLst/>
                    </a:prstGeom>
                  </pic:spPr>
                </pic:pic>
              </a:graphicData>
            </a:graphic>
          </wp:inline>
        </w:drawing>
      </w:r>
    </w:p>
    <w:p w14:paraId="46789926" w14:textId="77777777" w:rsidR="006B5CDA" w:rsidRPr="003B3F51" w:rsidRDefault="006B5CDA" w:rsidP="006B5CDA">
      <w:pPr>
        <w:pStyle w:val="FigureNo"/>
        <w:rPr>
          <w:bCs/>
        </w:rPr>
      </w:pPr>
      <w:r w:rsidRPr="003B3F51">
        <w:rPr>
          <w:bCs/>
        </w:rPr>
        <w:t xml:space="preserve">FIGURE </w:t>
      </w:r>
      <w:r>
        <w:rPr>
          <w:bCs/>
        </w:rPr>
        <w:t>12</w:t>
      </w:r>
    </w:p>
    <w:p w14:paraId="1B9810D6" w14:textId="77777777" w:rsidR="006B5CDA" w:rsidRPr="003B3F51" w:rsidRDefault="006B5CDA" w:rsidP="006B5CDA">
      <w:pPr>
        <w:pStyle w:val="Figuretitle"/>
      </w:pPr>
      <w:r w:rsidRPr="003B3F51">
        <w:t>Seasonal weighting functions for stations in different longitude sectors</w:t>
      </w:r>
    </w:p>
    <w:p w14:paraId="33CAA6E7" w14:textId="00A940F4" w:rsidR="006B5CDA" w:rsidRPr="003B3F51" w:rsidRDefault="00A364BD" w:rsidP="006B5CDA">
      <w:pPr>
        <w:pStyle w:val="Figure"/>
      </w:pPr>
      <w:r>
        <w:rPr>
          <w:noProof/>
        </w:rPr>
        <w:drawing>
          <wp:inline distT="0" distB="0" distL="0" distR="0" wp14:anchorId="782D7880" wp14:editId="2BFFB63E">
            <wp:extent cx="4297689" cy="3179070"/>
            <wp:effectExtent l="0" t="0" r="7620" b="2540"/>
            <wp:docPr id="10" name="Picture 10" descr="A graph of a graph of different types of data&#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graph of a graph of different types of data&#10;&#10;Description automatically generated with medium confidence"/>
                    <pic:cNvPicPr/>
                  </pic:nvPicPr>
                  <pic:blipFill>
                    <a:blip r:embed="rId44" cstate="print">
                      <a:extLst>
                        <a:ext uri="{28A0092B-C50C-407E-A947-70E740481C1C}">
                          <a14:useLocalDpi xmlns:a14="http://schemas.microsoft.com/office/drawing/2010/main" val="0"/>
                        </a:ext>
                      </a:extLst>
                    </a:blip>
                    <a:stretch>
                      <a:fillRect/>
                    </a:stretch>
                  </pic:blipFill>
                  <pic:spPr>
                    <a:xfrm>
                      <a:off x="0" y="0"/>
                      <a:ext cx="4297689" cy="3179070"/>
                    </a:xfrm>
                    <a:prstGeom prst="rect">
                      <a:avLst/>
                    </a:prstGeom>
                  </pic:spPr>
                </pic:pic>
              </a:graphicData>
            </a:graphic>
          </wp:inline>
        </w:drawing>
      </w:r>
    </w:p>
    <w:p w14:paraId="0071B880" w14:textId="77777777" w:rsidR="006B5CDA" w:rsidRPr="003B3F51" w:rsidRDefault="006B5CDA" w:rsidP="006B5CDA">
      <w:pPr>
        <w:pStyle w:val="Heading2"/>
      </w:pPr>
      <w:bookmarkStart w:id="76" w:name="_Toc101234737"/>
      <w:bookmarkStart w:id="77" w:name="_Toc101235053"/>
      <w:bookmarkStart w:id="78" w:name="_Toc101261557"/>
      <w:bookmarkStart w:id="79" w:name="_Toc115521893"/>
      <w:r w:rsidRPr="003B3F51">
        <w:lastRenderedPageBreak/>
        <w:t>5.6</w:t>
      </w:r>
      <w:r w:rsidRPr="003B3F51">
        <w:tab/>
        <w:t>Cumulative statistics</w:t>
      </w:r>
      <w:bookmarkEnd w:id="76"/>
      <w:bookmarkEnd w:id="77"/>
      <w:bookmarkEnd w:id="78"/>
      <w:bookmarkEnd w:id="79"/>
    </w:p>
    <w:p w14:paraId="25BFAC0A" w14:textId="77777777" w:rsidR="006B5CDA" w:rsidRPr="003B3F51" w:rsidRDefault="006B5CDA" w:rsidP="006B5CDA">
      <w:pPr>
        <w:keepNext/>
        <w:keepLines/>
      </w:pPr>
      <w:r w:rsidRPr="003B3F51">
        <w:t>When considering the design of satellite radiocommunication systems and the assessment of frequency sharing, communications engineers have concerns not only with the system degradation and interference during an event but also with the long</w:t>
      </w:r>
      <w:r w:rsidRPr="003B3F51">
        <w:noBreakHyphen/>
        <w:t>term cumulative occurrence statistics. For communications systems involving a geostationary satellite, which is the simplest radio system configuration, Figs 1</w:t>
      </w:r>
      <w:r>
        <w:t>3</w:t>
      </w:r>
      <w:r w:rsidRPr="003B3F51">
        <w:t xml:space="preserve"> and 1</w:t>
      </w:r>
      <w:r>
        <w:t>4</w:t>
      </w:r>
      <w:r w:rsidRPr="003B3F51">
        <w:t xml:space="preserve"> are recommended for the assessment and scaling of occurrence statistics. The sunspot numbers cited are the 12 month averaged sunspot numbers.</w:t>
      </w:r>
    </w:p>
    <w:p w14:paraId="4537D58C" w14:textId="77777777" w:rsidR="006B5CDA" w:rsidRPr="003B3F51" w:rsidRDefault="006B5CDA" w:rsidP="006B5CDA">
      <w:r w:rsidRPr="003B3F51">
        <w:t xml:space="preserve">The long-term cumulative distribution, </w:t>
      </w:r>
      <w:r w:rsidRPr="003B3F51">
        <w:rPr>
          <w:i/>
        </w:rPr>
        <w:t>P</w:t>
      </w:r>
      <w:r w:rsidRPr="003B3F51">
        <w:t>(</w:t>
      </w:r>
      <w:r w:rsidRPr="003B3F51">
        <w:rPr>
          <w:i/>
        </w:rPr>
        <w:t>I</w:t>
      </w:r>
      <w:r w:rsidRPr="003B3F51">
        <w:t xml:space="preserve">), of the signal intensity relative to its mean value can be derived from the long-term cumulative statistics, </w:t>
      </w:r>
      <w:proofErr w:type="gramStart"/>
      <w:r w:rsidRPr="003B3F51">
        <w:t>F(</w:t>
      </w:r>
      <w:proofErr w:type="gramEnd"/>
      <w:r w:rsidRPr="003B3F51">
        <w:sym w:font="Symbol" w:char="F078"/>
      </w:r>
      <w:r w:rsidRPr="003B3F51">
        <w:t xml:space="preserve">), of the peak-to-peak fluctuation, </w:t>
      </w:r>
      <w:r w:rsidRPr="003B3F51">
        <w:sym w:font="Symbol" w:char="F078"/>
      </w:r>
      <w:r w:rsidRPr="003B3F51">
        <w:t>, such as those found in Fig. 1</w:t>
      </w:r>
      <w:r>
        <w:t>4</w:t>
      </w:r>
      <w:r w:rsidRPr="003B3F51">
        <w:t>, as follows:</w:t>
      </w:r>
    </w:p>
    <w:p w14:paraId="0A084001" w14:textId="77777777" w:rsidR="006B5CDA" w:rsidRPr="003B3F51" w:rsidRDefault="006B5CDA" w:rsidP="006B5CDA">
      <w:pPr>
        <w:pStyle w:val="Equation"/>
      </w:pPr>
      <w:r w:rsidRPr="003B3F51">
        <w:tab/>
      </w:r>
      <w:r w:rsidRPr="003B3F51">
        <w:tab/>
      </w:r>
      <w:r w:rsidRPr="003B3F51">
        <w:rPr>
          <w:position w:val="-36"/>
        </w:rPr>
        <w:object w:dxaOrig="1820" w:dyaOrig="800" w14:anchorId="256D67FD">
          <v:shape id="_x0000_i1031" type="#_x0000_t75" alt="" style="width:86.5pt;height:40.3pt;mso-width-percent:0;mso-height-percent:0;mso-width-percent:0;mso-height-percent:0" o:ole="">
            <v:imagedata r:id="rId45" o:title=""/>
          </v:shape>
          <o:OLEObject Type="Embed" ProgID="Equation.3" ShapeID="_x0000_i1031" DrawAspect="Content" ObjectID="_1754904523" r:id="rId46"/>
        </w:object>
      </w:r>
      <w:r w:rsidRPr="003B3F51">
        <w:tab/>
        <w:t>(11)</w:t>
      </w:r>
    </w:p>
    <w:p w14:paraId="798C23F3" w14:textId="77777777" w:rsidR="006B5CDA" w:rsidRPr="003B3F51" w:rsidRDefault="006B5CDA" w:rsidP="006B5CDA">
      <w:pPr>
        <w:spacing w:before="0"/>
      </w:pPr>
      <w:r w:rsidRPr="003B3F51">
        <w:t>where:</w:t>
      </w:r>
    </w:p>
    <w:p w14:paraId="104C2D52" w14:textId="77777777" w:rsidR="006B5CDA" w:rsidRPr="003B3F51" w:rsidRDefault="006B5CDA" w:rsidP="006B5CDA">
      <w:pPr>
        <w:pStyle w:val="Equation"/>
      </w:pPr>
      <w:r w:rsidRPr="003B3F51">
        <w:tab/>
      </w:r>
      <w:r w:rsidRPr="003B3F51">
        <w:tab/>
      </w:r>
      <w:r w:rsidRPr="003B3F51">
        <w:rPr>
          <w:i/>
        </w:rPr>
        <w:t>f</w:t>
      </w:r>
      <w:r w:rsidRPr="003B3F51">
        <w:rPr>
          <w:vertAlign w:val="subscript"/>
        </w:rPr>
        <w:t>0</w:t>
      </w:r>
      <w:r w:rsidRPr="003B3F51">
        <w:t xml:space="preserve"> </w:t>
      </w:r>
      <w:r w:rsidRPr="003B3F51">
        <w:rPr>
          <w:rFonts w:ascii="Symbol" w:hAnsi="Symbol"/>
        </w:rPr>
        <w:t></w:t>
      </w:r>
      <w:r w:rsidRPr="003B3F51">
        <w:t xml:space="preserve"> F (</w:t>
      </w:r>
      <w:r w:rsidRPr="003B3F51">
        <w:sym w:font="Symbol" w:char="F078"/>
      </w:r>
      <w:r w:rsidRPr="003B3F51">
        <w:t xml:space="preserve"> </w:t>
      </w:r>
      <w:r w:rsidRPr="003B3F51">
        <w:rPr>
          <w:rFonts w:ascii="Symbol" w:hAnsi="Symbol"/>
        </w:rPr>
        <w:t></w:t>
      </w:r>
      <w:r w:rsidRPr="003B3F51">
        <w:t xml:space="preserve"> </w:t>
      </w:r>
      <w:r w:rsidRPr="003B3F51">
        <w:sym w:font="Symbol" w:char="F078"/>
      </w:r>
      <w:r w:rsidRPr="003B3F51">
        <w:rPr>
          <w:vertAlign w:val="subscript"/>
        </w:rPr>
        <w:t>1</w:t>
      </w:r>
      <w:r w:rsidRPr="003B3F51">
        <w:t>)</w:t>
      </w:r>
      <w:r w:rsidRPr="003B3F51">
        <w:tab/>
        <w:t>(11a)</w:t>
      </w:r>
    </w:p>
    <w:p w14:paraId="557368FF" w14:textId="77777777" w:rsidR="006B5CDA" w:rsidRPr="003B3F51" w:rsidRDefault="006B5CDA" w:rsidP="006B5CDA">
      <w:pPr>
        <w:pStyle w:val="Equation"/>
        <w:tabs>
          <w:tab w:val="left" w:pos="6840"/>
        </w:tabs>
      </w:pPr>
      <w:r w:rsidRPr="003B3F51">
        <w:tab/>
      </w:r>
      <w:r w:rsidRPr="003B3F51">
        <w:tab/>
      </w:r>
      <w:r w:rsidRPr="003B3F51">
        <w:rPr>
          <w:i/>
        </w:rPr>
        <w:t>f</w:t>
      </w:r>
      <w:r w:rsidRPr="003B3F51">
        <w:rPr>
          <w:i/>
          <w:vertAlign w:val="subscript"/>
        </w:rPr>
        <w:t>i</w:t>
      </w:r>
      <w:r w:rsidRPr="003B3F51">
        <w:t xml:space="preserve"> </w:t>
      </w:r>
      <w:r w:rsidRPr="003B3F51">
        <w:rPr>
          <w:rFonts w:ascii="Symbol" w:hAnsi="Symbol"/>
        </w:rPr>
        <w:t></w:t>
      </w:r>
      <w:r w:rsidRPr="003B3F51">
        <w:t xml:space="preserve"> F (</w:t>
      </w:r>
      <w:r w:rsidRPr="003B3F51">
        <w:sym w:font="Symbol" w:char="F078"/>
      </w:r>
      <w:r w:rsidRPr="003B3F51">
        <w:rPr>
          <w:i/>
          <w:vertAlign w:val="subscript"/>
        </w:rPr>
        <w:t>i</w:t>
      </w:r>
      <w:r w:rsidRPr="003B3F51">
        <w:rPr>
          <w:vertAlign w:val="subscript"/>
        </w:rPr>
        <w:t xml:space="preserve"> </w:t>
      </w:r>
      <w:r w:rsidRPr="003B3F51">
        <w:t xml:space="preserve"> </w:t>
      </w:r>
      <w:r w:rsidRPr="003B3F51">
        <w:rPr>
          <w:rFonts w:ascii="Symbol" w:hAnsi="Symbol"/>
        </w:rPr>
        <w:sym w:font="Symbol" w:char="F0A3"/>
      </w:r>
      <w:r w:rsidRPr="003B3F51">
        <w:t xml:space="preserve"> </w:t>
      </w:r>
      <w:r w:rsidRPr="003B3F51">
        <w:sym w:font="Symbol" w:char="F078"/>
      </w:r>
      <w:r w:rsidRPr="003B3F51">
        <w:t xml:space="preserve"> </w:t>
      </w:r>
      <w:r w:rsidRPr="003B3F51">
        <w:rPr>
          <w:rFonts w:ascii="Symbol" w:hAnsi="Symbol"/>
        </w:rPr>
        <w:t></w:t>
      </w:r>
      <w:r w:rsidRPr="003B3F51">
        <w:t xml:space="preserve"> </w:t>
      </w:r>
      <w:r w:rsidRPr="003B3F51">
        <w:sym w:font="Symbol" w:char="F078"/>
      </w:r>
      <w:r w:rsidRPr="003B3F51">
        <w:rPr>
          <w:i/>
          <w:vertAlign w:val="subscript"/>
        </w:rPr>
        <w:t>i</w:t>
      </w:r>
      <w:r w:rsidRPr="003B3F51">
        <w:rPr>
          <w:rFonts w:ascii="Tms Rmn" w:hAnsi="Tms Rmn"/>
          <w:i/>
          <w:position w:val="-4"/>
          <w:sz w:val="12"/>
        </w:rPr>
        <w:t> </w:t>
      </w:r>
      <w:r w:rsidRPr="003B3F51">
        <w:rPr>
          <w:rFonts w:ascii="Symbol" w:hAnsi="Symbol"/>
          <w:vertAlign w:val="subscript"/>
        </w:rPr>
        <w:t></w:t>
      </w:r>
      <w:r w:rsidRPr="003B3F51">
        <w:rPr>
          <w:rFonts w:ascii="Tms Rmn" w:hAnsi="Tms Rmn"/>
          <w:position w:val="-4"/>
          <w:sz w:val="12"/>
        </w:rPr>
        <w:t> </w:t>
      </w:r>
      <w:r w:rsidRPr="003B3F51">
        <w:rPr>
          <w:vertAlign w:val="subscript"/>
        </w:rPr>
        <w:t>1</w:t>
      </w:r>
      <w:r w:rsidRPr="003B3F51">
        <w:t>)</w:t>
      </w:r>
      <w:r w:rsidRPr="003B3F51">
        <w:tab/>
        <w:t>(</w:t>
      </w:r>
      <w:proofErr w:type="gramStart"/>
      <w:r w:rsidRPr="003B3F51">
        <w:rPr>
          <w:i/>
        </w:rPr>
        <w:t>i</w:t>
      </w:r>
      <w:r w:rsidRPr="003B3F51">
        <w:t xml:space="preserve">  </w:t>
      </w:r>
      <w:r w:rsidRPr="003B3F51">
        <w:rPr>
          <w:rFonts w:ascii="Symbol" w:hAnsi="Symbol"/>
        </w:rPr>
        <w:t></w:t>
      </w:r>
      <w:proofErr w:type="gramEnd"/>
      <w:r w:rsidRPr="003B3F51">
        <w:t xml:space="preserve">  1, 2, …, </w:t>
      </w:r>
      <w:r w:rsidRPr="003B3F51">
        <w:rPr>
          <w:i/>
        </w:rPr>
        <w:t>n</w:t>
      </w:r>
      <w:r w:rsidRPr="003B3F51">
        <w:t xml:space="preserve"> – 1)</w:t>
      </w:r>
      <w:r w:rsidRPr="003B3F51">
        <w:tab/>
        <w:t>(11b)</w:t>
      </w:r>
    </w:p>
    <w:p w14:paraId="478FE00B" w14:textId="77777777" w:rsidR="006B5CDA" w:rsidRPr="003B3F51" w:rsidRDefault="006B5CDA" w:rsidP="006B5CDA">
      <w:pPr>
        <w:pStyle w:val="Equation"/>
      </w:pPr>
      <w:r w:rsidRPr="003B3F51">
        <w:tab/>
      </w:r>
      <w:r w:rsidRPr="003B3F51">
        <w:tab/>
      </w:r>
      <w:r w:rsidRPr="003B3F51">
        <w:rPr>
          <w:i/>
        </w:rPr>
        <w:t>f</w:t>
      </w:r>
      <w:r w:rsidRPr="003B3F51">
        <w:rPr>
          <w:i/>
          <w:vertAlign w:val="subscript"/>
        </w:rPr>
        <w:t>n</w:t>
      </w:r>
      <w:r w:rsidRPr="003B3F51">
        <w:t xml:space="preserve"> </w:t>
      </w:r>
      <w:r w:rsidRPr="003B3F51">
        <w:rPr>
          <w:rFonts w:ascii="Symbol" w:hAnsi="Symbol"/>
        </w:rPr>
        <w:t></w:t>
      </w:r>
      <w:r w:rsidRPr="003B3F51">
        <w:t xml:space="preserve"> F (</w:t>
      </w:r>
      <w:r w:rsidRPr="003B3F51">
        <w:sym w:font="Symbol" w:char="F078"/>
      </w:r>
      <w:r w:rsidRPr="003B3F51">
        <w:t xml:space="preserve"> </w:t>
      </w:r>
      <w:r w:rsidRPr="003B3F51">
        <w:rPr>
          <w:rFonts w:ascii="Symbol" w:hAnsi="Symbol"/>
        </w:rPr>
        <w:sym w:font="Symbol" w:char="F0B3"/>
      </w:r>
      <w:r w:rsidRPr="003B3F51">
        <w:t xml:space="preserve"> </w:t>
      </w:r>
      <w:r w:rsidRPr="003B3F51">
        <w:sym w:font="Symbol" w:char="F078"/>
      </w:r>
      <w:proofErr w:type="gramStart"/>
      <w:r w:rsidRPr="003B3F51">
        <w:rPr>
          <w:i/>
          <w:vertAlign w:val="subscript"/>
        </w:rPr>
        <w:t>n</w:t>
      </w:r>
      <w:r w:rsidRPr="003B3F51">
        <w:rPr>
          <w:sz w:val="8"/>
          <w:vertAlign w:val="subscript"/>
        </w:rPr>
        <w:t xml:space="preserve"> </w:t>
      </w:r>
      <w:r w:rsidRPr="003B3F51">
        <w:t>)</w:t>
      </w:r>
      <w:proofErr w:type="gramEnd"/>
      <w:r w:rsidRPr="003B3F51">
        <w:tab/>
        <w:t>(11c)</w:t>
      </w:r>
    </w:p>
    <w:p w14:paraId="7592E4ED" w14:textId="77777777" w:rsidR="006B5CDA" w:rsidRPr="003B3F51" w:rsidRDefault="006B5CDA" w:rsidP="006B5CDA">
      <w:r w:rsidRPr="003B3F51">
        <w:t xml:space="preserve">and </w:t>
      </w:r>
      <w:r w:rsidRPr="003B3F51">
        <w:rPr>
          <w:rFonts w:ascii="Symbol" w:hAnsi="Symbol"/>
        </w:rPr>
        <w:sym w:font="Symbol" w:char="F078"/>
      </w:r>
      <w:r w:rsidRPr="003B3F51">
        <w:rPr>
          <w:vertAlign w:val="subscript"/>
        </w:rPr>
        <w:t>1</w:t>
      </w:r>
      <w:r w:rsidRPr="003B3F51">
        <w:t xml:space="preserve"> and </w:t>
      </w:r>
      <w:r w:rsidRPr="003B3F51">
        <w:rPr>
          <w:rFonts w:ascii="Symbol" w:hAnsi="Symbol"/>
        </w:rPr>
        <w:sym w:font="Symbol" w:char="F078"/>
      </w:r>
      <w:r w:rsidRPr="003B3F51">
        <w:rPr>
          <w:i/>
          <w:iCs/>
          <w:vertAlign w:val="subscript"/>
        </w:rPr>
        <w:t>n</w:t>
      </w:r>
      <w:r w:rsidRPr="003B3F51">
        <w:t xml:space="preserve"> are the minimum and maximum peak-to-peak fluctuation values, respectively, and </w:t>
      </w:r>
      <w:r w:rsidRPr="003B3F51">
        <w:rPr>
          <w:i/>
        </w:rPr>
        <w:t>n</w:t>
      </w:r>
      <w:r w:rsidRPr="003B3F51">
        <w:t xml:space="preserve"> is the interval number of </w:t>
      </w:r>
      <w:r w:rsidRPr="003B3F51">
        <w:rPr>
          <w:rFonts w:ascii="Symbol" w:hAnsi="Symbol"/>
        </w:rPr>
        <w:sym w:font="Symbol" w:char="F078"/>
      </w:r>
      <w:r w:rsidRPr="003B3F51">
        <w:t xml:space="preserve"> of interest to the user:</w:t>
      </w:r>
    </w:p>
    <w:p w14:paraId="1F655D9F" w14:textId="77777777" w:rsidR="006B5CDA" w:rsidRPr="00E45609" w:rsidRDefault="006B5CDA" w:rsidP="006B5CDA">
      <w:pPr>
        <w:pStyle w:val="Equation"/>
        <w:rPr>
          <w:lang w:val="es-ES_tradnl"/>
        </w:rPr>
      </w:pPr>
      <w:r w:rsidRPr="003B3F51">
        <w:tab/>
      </w:r>
      <w:r w:rsidRPr="003B3F51">
        <w:tab/>
      </w:r>
      <w:r w:rsidRPr="00E45609">
        <w:rPr>
          <w:i/>
          <w:lang w:val="es-ES_tradnl"/>
        </w:rPr>
        <w:t>P</w:t>
      </w:r>
      <w:r w:rsidRPr="00E45609">
        <w:rPr>
          <w:i/>
          <w:vertAlign w:val="subscript"/>
          <w:lang w:val="es-ES_tradnl"/>
        </w:rPr>
        <w:t>i</w:t>
      </w:r>
      <w:r w:rsidRPr="00E45609">
        <w:rPr>
          <w:lang w:val="es-ES_tradnl"/>
        </w:rPr>
        <w:t>(</w:t>
      </w:r>
      <w:r w:rsidRPr="00E45609">
        <w:rPr>
          <w:i/>
          <w:lang w:val="es-ES_tradnl"/>
        </w:rPr>
        <w:t>I</w:t>
      </w:r>
      <w:r w:rsidRPr="00E45609">
        <w:rPr>
          <w:lang w:val="es-ES_tradnl"/>
        </w:rPr>
        <w:t xml:space="preserve">) </w:t>
      </w:r>
      <w:r w:rsidRPr="003B3F51">
        <w:rPr>
          <w:rFonts w:ascii="Symbol" w:hAnsi="Symbol"/>
        </w:rPr>
        <w:t></w:t>
      </w:r>
      <w:r w:rsidRPr="00E45609">
        <w:rPr>
          <w:lang w:val="es-ES_tradnl"/>
        </w:rPr>
        <w:t xml:space="preserve"> </w:t>
      </w:r>
      <w:r w:rsidRPr="003B3F51">
        <w:sym w:font="Symbol" w:char="F047"/>
      </w:r>
      <w:r w:rsidRPr="00E45609">
        <w:rPr>
          <w:lang w:val="es-ES_tradnl"/>
        </w:rPr>
        <w:t xml:space="preserve"> (</w:t>
      </w:r>
      <w:r w:rsidRPr="00E45609">
        <w:rPr>
          <w:i/>
          <w:lang w:val="es-ES_tradnl"/>
        </w:rPr>
        <w:t>m</w:t>
      </w:r>
      <w:r w:rsidRPr="00E45609">
        <w:rPr>
          <w:i/>
          <w:vertAlign w:val="subscript"/>
          <w:lang w:val="es-ES_tradnl"/>
        </w:rPr>
        <w:t>i</w:t>
      </w:r>
      <w:r w:rsidRPr="00E45609">
        <w:rPr>
          <w:lang w:val="es-ES_tradnl"/>
        </w:rPr>
        <w:t xml:space="preserve">, </w:t>
      </w:r>
      <w:r w:rsidRPr="00E45609">
        <w:rPr>
          <w:i/>
          <w:lang w:val="es-ES_tradnl"/>
        </w:rPr>
        <w:t>m</w:t>
      </w:r>
      <w:r w:rsidRPr="00E45609">
        <w:rPr>
          <w:i/>
          <w:vertAlign w:val="subscript"/>
          <w:lang w:val="es-ES_tradnl"/>
        </w:rPr>
        <w:t>i</w:t>
      </w:r>
      <w:r w:rsidRPr="00E45609">
        <w:rPr>
          <w:i/>
          <w:lang w:val="es-ES_tradnl"/>
        </w:rPr>
        <w:t>I</w:t>
      </w:r>
      <w:r w:rsidRPr="00E45609">
        <w:rPr>
          <w:lang w:val="es-ES_tradnl"/>
        </w:rPr>
        <w:t xml:space="preserve">) / </w:t>
      </w:r>
      <w:r w:rsidRPr="003B3F51">
        <w:sym w:font="Symbol" w:char="F047"/>
      </w:r>
      <w:r w:rsidRPr="00E45609">
        <w:rPr>
          <w:lang w:val="es-ES_tradnl"/>
        </w:rPr>
        <w:t>(</w:t>
      </w:r>
      <w:r w:rsidRPr="00E45609">
        <w:rPr>
          <w:i/>
          <w:lang w:val="es-ES_tradnl"/>
        </w:rPr>
        <w:t>m</w:t>
      </w:r>
      <w:r w:rsidRPr="00E45609">
        <w:rPr>
          <w:i/>
          <w:vertAlign w:val="subscript"/>
          <w:lang w:val="es-ES_tradnl"/>
        </w:rPr>
        <w:t>i</w:t>
      </w:r>
      <w:r w:rsidRPr="00E45609">
        <w:rPr>
          <w:lang w:val="es-ES_tradnl"/>
        </w:rPr>
        <w:t>)</w:t>
      </w:r>
      <w:r w:rsidRPr="00E45609">
        <w:rPr>
          <w:lang w:val="es-ES_tradnl"/>
        </w:rPr>
        <w:tab/>
        <w:t>(11d)</w:t>
      </w:r>
    </w:p>
    <w:p w14:paraId="0EC56A9E" w14:textId="0F6B2973" w:rsidR="006B5CDA" w:rsidRPr="009E341B" w:rsidRDefault="006B5CDA" w:rsidP="006B5CDA">
      <w:pPr>
        <w:pStyle w:val="Equation"/>
        <w:rPr>
          <w:lang w:val="de-CH"/>
        </w:rPr>
      </w:pPr>
      <w:r w:rsidRPr="00E45609">
        <w:rPr>
          <w:lang w:val="es-ES_tradnl"/>
        </w:rPr>
        <w:tab/>
      </w:r>
      <w:r w:rsidRPr="00E45609">
        <w:rPr>
          <w:lang w:val="es-ES_tradnl"/>
        </w:rPr>
        <w:tab/>
      </w:r>
      <m:oMath>
        <m:sSub>
          <m:sSubPr>
            <m:ctrlPr>
              <w:rPr>
                <w:rFonts w:ascii="Cambria Math" w:hAnsi="Cambria Math"/>
              </w:rPr>
            </m:ctrlPr>
          </m:sSubPr>
          <m:e>
            <m:r>
              <w:rPr>
                <w:rFonts w:ascii="Cambria Math" w:hAnsi="Cambria Math"/>
              </w:rPr>
              <m:t>m</m:t>
            </m:r>
          </m:e>
          <m:sub>
            <m:r>
              <w:rPr>
                <w:rFonts w:ascii="Cambria Math" w:hAnsi="Cambria Math"/>
              </w:rPr>
              <m:t>i</m:t>
            </m:r>
          </m:sub>
        </m:sSub>
        <m:r>
          <m:rPr>
            <m:sty m:val="p"/>
          </m:rPr>
          <w:rPr>
            <w:rFonts w:ascii="Cambria Math" w:hAnsi="Cambria Math"/>
            <w:lang w:val="de-CH"/>
          </w:rPr>
          <m:t>=exp⁡</m:t>
        </m:r>
        <m:d>
          <m:dPr>
            <m:ctrlPr>
              <w:rPr>
                <w:rFonts w:ascii="Cambria Math" w:hAnsi="Cambria Math"/>
              </w:rPr>
            </m:ctrlPr>
          </m:dPr>
          <m:e>
            <m:r>
              <m:rPr>
                <m:sty m:val="p"/>
              </m:rPr>
              <w:rPr>
                <w:rFonts w:ascii="Cambria Math" w:hAnsi="Cambria Math"/>
                <w:lang w:val="de-CH"/>
              </w:rPr>
              <m:t>5.69*exp</m:t>
            </m:r>
            <m:d>
              <m:dPr>
                <m:ctrlPr>
                  <w:rPr>
                    <w:rFonts w:ascii="Cambria Math" w:hAnsi="Cambria Math"/>
                  </w:rPr>
                </m:ctrlPr>
              </m:dPr>
              <m:e>
                <m:r>
                  <m:rPr>
                    <m:sty m:val="p"/>
                  </m:rPr>
                  <w:rPr>
                    <w:rFonts w:ascii="Cambria Math" w:hAnsi="Cambria Math"/>
                    <w:lang w:val="de-CH"/>
                  </w:rPr>
                  <m:t>-3.055*</m:t>
                </m:r>
                <m:sSub>
                  <m:sSubPr>
                    <m:ctrlPr>
                      <w:rPr>
                        <w:rFonts w:ascii="Cambria Math" w:hAnsi="Cambria Math"/>
                      </w:rPr>
                    </m:ctrlPr>
                  </m:sSubPr>
                  <m:e>
                    <m:r>
                      <w:rPr>
                        <w:rFonts w:ascii="Cambria Math" w:hAnsi="Cambria Math"/>
                      </w:rPr>
                      <m:t>S</m:t>
                    </m:r>
                  </m:e>
                  <m:sub>
                    <m:r>
                      <m:rPr>
                        <m:sty m:val="p"/>
                      </m:rPr>
                      <w:rPr>
                        <w:rFonts w:ascii="Cambria Math" w:hAnsi="Cambria Math"/>
                        <w:lang w:val="de-CH"/>
                      </w:rPr>
                      <m:t>4</m:t>
                    </m:r>
                    <m:r>
                      <w:rPr>
                        <w:rFonts w:ascii="Cambria Math" w:hAnsi="Cambria Math"/>
                      </w:rPr>
                      <m:t>i</m:t>
                    </m:r>
                  </m:sub>
                </m:sSub>
              </m:e>
            </m:d>
            <m:r>
              <m:rPr>
                <m:sty m:val="p"/>
              </m:rPr>
              <w:rPr>
                <w:rFonts w:ascii="Cambria Math" w:hAnsi="Cambria Math"/>
                <w:lang w:val="de-CH"/>
              </w:rPr>
              <m:t>+0.292*exp</m:t>
            </m:r>
            <m:d>
              <m:dPr>
                <m:ctrlPr>
                  <w:rPr>
                    <w:rFonts w:ascii="Cambria Math" w:hAnsi="Cambria Math"/>
                  </w:rPr>
                </m:ctrlPr>
              </m:dPr>
              <m:e>
                <m:r>
                  <m:rPr>
                    <m:sty m:val="p"/>
                  </m:rPr>
                  <w:rPr>
                    <w:rFonts w:ascii="Cambria Math" w:hAnsi="Cambria Math"/>
                    <w:lang w:val="de-CH"/>
                  </w:rPr>
                  <m:t>0.344*</m:t>
                </m:r>
                <m:sSub>
                  <m:sSubPr>
                    <m:ctrlPr>
                      <w:rPr>
                        <w:rFonts w:ascii="Cambria Math" w:hAnsi="Cambria Math"/>
                      </w:rPr>
                    </m:ctrlPr>
                  </m:sSubPr>
                  <m:e>
                    <m:r>
                      <w:rPr>
                        <w:rFonts w:ascii="Cambria Math" w:hAnsi="Cambria Math"/>
                      </w:rPr>
                      <m:t>S</m:t>
                    </m:r>
                  </m:e>
                  <m:sub>
                    <m:r>
                      <m:rPr>
                        <m:sty m:val="p"/>
                      </m:rPr>
                      <w:rPr>
                        <w:rFonts w:ascii="Cambria Math" w:hAnsi="Cambria Math"/>
                        <w:lang w:val="de-CH"/>
                      </w:rPr>
                      <m:t>4</m:t>
                    </m:r>
                    <m:r>
                      <w:rPr>
                        <w:rFonts w:ascii="Cambria Math" w:hAnsi="Cambria Math"/>
                      </w:rPr>
                      <m:t>i</m:t>
                    </m:r>
                  </m:sub>
                </m:sSub>
              </m:e>
            </m:d>
          </m:e>
        </m:d>
      </m:oMath>
      <w:r w:rsidRPr="009E341B">
        <w:rPr>
          <w:lang w:val="de-CH"/>
        </w:rPr>
        <w:tab/>
      </w:r>
      <w:r w:rsidRPr="003B3F51">
        <w:rPr>
          <w:position w:val="-10"/>
        </w:rPr>
        <w:object w:dxaOrig="180" w:dyaOrig="320" w14:anchorId="713B14E5">
          <v:shape id="_x0000_i1032" type="#_x0000_t75" alt="" style="width:7.5pt;height:14.5pt;mso-width-percent:0;mso-height-percent:0;mso-width-percent:0;mso-height-percent:0" o:ole="">
            <v:imagedata r:id="rId47" o:title=""/>
          </v:shape>
          <o:OLEObject Type="Embed" ProgID="Equation.2" ShapeID="_x0000_i1032" DrawAspect="Content" ObjectID="_1754904524" r:id="rId48"/>
        </w:object>
      </w:r>
      <w:r w:rsidRPr="003B3F51">
        <w:rPr>
          <w:position w:val="-10"/>
        </w:rPr>
        <w:object w:dxaOrig="180" w:dyaOrig="320" w14:anchorId="029D9A0B">
          <v:shape id="_x0000_i1033" type="#_x0000_t75" alt="" style="width:7.5pt;height:14.5pt;mso-width-percent:0;mso-height-percent:0;mso-width-percent:0;mso-height-percent:0" o:ole="">
            <v:imagedata r:id="rId47" o:title=""/>
          </v:shape>
          <o:OLEObject Type="Embed" ProgID="Equation.2" ShapeID="_x0000_i1033" DrawAspect="Content" ObjectID="_1754904525" r:id="rId49"/>
        </w:object>
      </w:r>
      <w:r w:rsidRPr="009E341B">
        <w:rPr>
          <w:lang w:val="de-CH"/>
        </w:rPr>
        <w:t>(11e)</w:t>
      </w:r>
    </w:p>
    <w:p w14:paraId="4697D84F" w14:textId="77777777" w:rsidR="006B5CDA" w:rsidRPr="009E341B" w:rsidRDefault="006B5CDA" w:rsidP="006B5CDA">
      <w:pPr>
        <w:pStyle w:val="Equation"/>
        <w:rPr>
          <w:lang w:val="de-CH"/>
        </w:rPr>
      </w:pPr>
      <w:r w:rsidRPr="009E341B">
        <w:rPr>
          <w:lang w:val="de-CH"/>
        </w:rPr>
        <w:tab/>
      </w:r>
      <w:r w:rsidRPr="009E341B">
        <w:rPr>
          <w:lang w:val="de-CH"/>
        </w:rPr>
        <w:tab/>
      </w:r>
      <w:r w:rsidRPr="003B3F51">
        <w:rPr>
          <w:position w:val="-28"/>
        </w:rPr>
        <w:object w:dxaOrig="2220" w:dyaOrig="760" w14:anchorId="732B4D6B">
          <v:shape id="_x0000_i1034" type="#_x0000_t75" alt="" style="width:116.05pt;height:35.45pt;mso-width-percent:0;mso-height-percent:0;mso-width-percent:0;mso-height-percent:0" o:ole="">
            <v:imagedata r:id="rId50" o:title=""/>
          </v:shape>
          <o:OLEObject Type="Embed" ProgID="Equation.3" ShapeID="_x0000_i1034" DrawAspect="Content" ObjectID="_1754904526" r:id="rId51"/>
        </w:object>
      </w:r>
      <w:r w:rsidRPr="009E341B">
        <w:rPr>
          <w:lang w:val="de-CH"/>
        </w:rPr>
        <w:tab/>
        <w:t>(11f)</w:t>
      </w:r>
    </w:p>
    <w:p w14:paraId="4A522F48" w14:textId="77777777" w:rsidR="006B5CDA" w:rsidRPr="003B3F51" w:rsidRDefault="006B5CDA" w:rsidP="006B5CDA">
      <w:pPr>
        <w:pStyle w:val="Equation"/>
        <w:tabs>
          <w:tab w:val="left" w:pos="6840"/>
        </w:tabs>
      </w:pPr>
      <w:r w:rsidRPr="009E341B">
        <w:rPr>
          <w:lang w:val="de-CH"/>
        </w:rPr>
        <w:tab/>
      </w:r>
      <w:r w:rsidRPr="009E341B">
        <w:rPr>
          <w:lang w:val="de-CH"/>
        </w:rPr>
        <w:tab/>
      </w:r>
      <w:r w:rsidRPr="003B3F51">
        <w:rPr>
          <w:position w:val="-32"/>
        </w:rPr>
        <w:object w:dxaOrig="2880" w:dyaOrig="840" w14:anchorId="5F45EF44">
          <v:shape id="_x0000_i1035" type="#_x0000_t75" alt="" style="width:2in;height:43pt;mso-width-percent:0;mso-height-percent:0;mso-width-percent:0;mso-height-percent:0" o:ole="">
            <v:imagedata r:id="rId52" o:title=""/>
          </v:shape>
          <o:OLEObject Type="Embed" ProgID="Equation.3" ShapeID="_x0000_i1035" DrawAspect="Content" ObjectID="_1754904527" r:id="rId53"/>
        </w:object>
      </w:r>
      <w:r w:rsidRPr="003B3F51">
        <w:tab/>
        <w:t>(</w:t>
      </w:r>
      <w:r w:rsidRPr="003B3F51">
        <w:rPr>
          <w:i/>
        </w:rPr>
        <w:t>i</w:t>
      </w:r>
      <w:r w:rsidRPr="003B3F51">
        <w:t xml:space="preserve"> </w:t>
      </w:r>
      <w:r w:rsidRPr="003B3F51">
        <w:rPr>
          <w:rFonts w:ascii="Symbol" w:hAnsi="Symbol"/>
        </w:rPr>
        <w:t></w:t>
      </w:r>
      <w:r w:rsidRPr="003B3F51">
        <w:t xml:space="preserve"> 1, 2, … </w:t>
      </w:r>
      <w:r w:rsidRPr="003B3F51">
        <w:rPr>
          <w:i/>
        </w:rPr>
        <w:t>n</w:t>
      </w:r>
      <w:r w:rsidRPr="003B3F51">
        <w:t xml:space="preserve"> – 1)</w:t>
      </w:r>
      <w:r w:rsidRPr="003B3F51">
        <w:tab/>
        <w:t>(11g)</w:t>
      </w:r>
    </w:p>
    <w:p w14:paraId="4DECBC2A" w14:textId="77777777" w:rsidR="006B5CDA" w:rsidRPr="003B3F51" w:rsidRDefault="006B5CDA" w:rsidP="006B5CDA">
      <w:pPr>
        <w:pStyle w:val="Equation"/>
      </w:pPr>
      <w:bookmarkStart w:id="80" w:name="_Toc392319767"/>
      <w:r w:rsidRPr="003B3F51">
        <w:tab/>
      </w:r>
      <w:r w:rsidRPr="003B3F51">
        <w:tab/>
      </w:r>
      <w:r w:rsidRPr="003B3F51">
        <w:rPr>
          <w:position w:val="-32"/>
          <w:sz w:val="28"/>
        </w:rPr>
        <w:object w:dxaOrig="3180" w:dyaOrig="840" w14:anchorId="18F8FC1E">
          <v:shape id="_x0000_i1036" type="#_x0000_t75" alt="" style="width:157.95pt;height:43pt;mso-width-percent:0;mso-height-percent:0;mso-width-percent:0;mso-height-percent:0" o:ole="">
            <v:imagedata r:id="rId54" o:title=""/>
          </v:shape>
          <o:OLEObject Type="Embed" ProgID="Equation.3" ShapeID="_x0000_i1036" DrawAspect="Content" ObjectID="_1754904528" r:id="rId55"/>
        </w:object>
      </w:r>
      <w:r w:rsidRPr="003B3F51">
        <w:tab/>
        <w:t>(11h)</w:t>
      </w:r>
    </w:p>
    <w:p w14:paraId="0DFB7D63" w14:textId="77777777" w:rsidR="006B5CDA" w:rsidRPr="003B3F51" w:rsidRDefault="006B5CDA" w:rsidP="006B5CDA">
      <w:r w:rsidRPr="003B3F51">
        <w:t>Figure 1</w:t>
      </w:r>
      <w:r>
        <w:t>5</w:t>
      </w:r>
      <w:r w:rsidRPr="003B3F51">
        <w:t xml:space="preserve"> shows an example of long-term cumulative distribution of signal intensity derived from the curve P6 of Fig. 1</w:t>
      </w:r>
      <w:r>
        <w:t>4</w:t>
      </w:r>
      <w:r w:rsidRPr="003B3F51">
        <w:t>.</w:t>
      </w:r>
    </w:p>
    <w:p w14:paraId="0406088C" w14:textId="77777777" w:rsidR="006B5CDA" w:rsidRPr="003B3F51" w:rsidRDefault="006B5CDA" w:rsidP="006B5CDA">
      <w:pPr>
        <w:pStyle w:val="Heading2"/>
      </w:pPr>
      <w:bookmarkStart w:id="81" w:name="_Toc101234738"/>
      <w:bookmarkStart w:id="82" w:name="_Toc101235054"/>
      <w:bookmarkStart w:id="83" w:name="_Toc101261558"/>
      <w:bookmarkStart w:id="84" w:name="_Toc115521894"/>
      <w:bookmarkStart w:id="85" w:name="_Toc101234739"/>
      <w:bookmarkStart w:id="86" w:name="_Toc101235055"/>
      <w:bookmarkStart w:id="87" w:name="_Toc101261559"/>
      <w:bookmarkStart w:id="88" w:name="_Toc115521895"/>
      <w:bookmarkEnd w:id="80"/>
      <w:r w:rsidRPr="003B3F51">
        <w:t>5.7</w:t>
      </w:r>
      <w:r w:rsidRPr="003B3F51">
        <w:tab/>
        <w:t>Simultaneous occurrence of ionospheric scintillation and rain fading</w:t>
      </w:r>
      <w:bookmarkEnd w:id="81"/>
      <w:bookmarkEnd w:id="82"/>
      <w:bookmarkEnd w:id="83"/>
      <w:bookmarkEnd w:id="84"/>
    </w:p>
    <w:p w14:paraId="7682A492" w14:textId="77777777" w:rsidR="006B5CDA" w:rsidRPr="003B3F51" w:rsidRDefault="006B5CDA" w:rsidP="006B5CDA">
      <w:r w:rsidRPr="003B3F51">
        <w:t xml:space="preserve">Ionospheric scintillation and rain fading are two impairments of completely different physical origin. However, in equatorial regions at years of high sunspot number, the simultaneous occurrence of the two effects may have an annual percentage time that is significant to system design. The cumulative simultaneous occurrence time was about 0.06% annually as noted at 4 GHz at Djutiluhar earth station in Indonesia. </w:t>
      </w:r>
    </w:p>
    <w:p w14:paraId="0CF05A58" w14:textId="77777777" w:rsidR="006B5CDA" w:rsidRPr="003B3F51" w:rsidRDefault="006B5CDA" w:rsidP="006B5CDA">
      <w:r w:rsidRPr="003B3F51">
        <w:t xml:space="preserve">The simultaneous events have signatures that are often vastly different from those when only a single impairment, either scintillation or rain alone, is present. While ionospheric scintillation alone is not a depolarization phenomenon, and rain fading alone is not a signal fluctuation phenomenon </w:t>
      </w:r>
      <w:r w:rsidRPr="003B3F51">
        <w:rPr>
          <w:szCs w:val="24"/>
        </w:rPr>
        <w:t>(although it may cause slight fluctuations of polarization for moderate to strong scintillations)</w:t>
      </w:r>
      <w:r w:rsidRPr="003B3F51">
        <w:t xml:space="preserve">, the simultaneous events produce a significant amount of signal fluctuations in the cross-polarization channel. </w:t>
      </w:r>
      <w:r w:rsidRPr="003B3F51">
        <w:lastRenderedPageBreak/>
        <w:t>Recognition of these simultaneous events is needed for applications on any satellite network/system which requires high availability.</w:t>
      </w:r>
    </w:p>
    <w:p w14:paraId="7BC6AB9F" w14:textId="77777777" w:rsidR="006B5CDA" w:rsidRPr="003B3F51" w:rsidRDefault="006B5CDA" w:rsidP="006B5CDA">
      <w:pPr>
        <w:rPr>
          <w:szCs w:val="24"/>
        </w:rPr>
      </w:pPr>
      <w:r w:rsidRPr="003B3F51">
        <w:rPr>
          <w:szCs w:val="24"/>
        </w:rPr>
        <w:t xml:space="preserve">The prediction of rain fading is described in </w:t>
      </w:r>
      <w:bookmarkStart w:id="89" w:name="_Hlk136450117"/>
      <w:r w:rsidRPr="003B3F51">
        <w:rPr>
          <w:szCs w:val="24"/>
        </w:rPr>
        <w:t xml:space="preserve">Recommendation </w:t>
      </w:r>
      <w:hyperlink r:id="rId56" w:history="1">
        <w:r w:rsidRPr="00D8137A">
          <w:rPr>
            <w:rStyle w:val="Hyperlink"/>
            <w:color w:val="auto"/>
            <w:szCs w:val="24"/>
            <w:u w:val="none"/>
          </w:rPr>
          <w:t>ITU-R P.618</w:t>
        </w:r>
        <w:bookmarkEnd w:id="89"/>
      </w:hyperlink>
      <w:r w:rsidRPr="003B3F51">
        <w:rPr>
          <w:szCs w:val="24"/>
        </w:rPr>
        <w:t>.</w:t>
      </w:r>
    </w:p>
    <w:p w14:paraId="0FB2E1CF" w14:textId="77777777" w:rsidR="006B5CDA" w:rsidRPr="003B3F51" w:rsidRDefault="006B5CDA" w:rsidP="006B5CDA">
      <w:pPr>
        <w:pStyle w:val="FigureNo"/>
      </w:pPr>
      <w:r w:rsidRPr="003B3F51">
        <w:t>FIGURE 1</w:t>
      </w:r>
      <w:r>
        <w:t>3</w:t>
      </w:r>
    </w:p>
    <w:p w14:paraId="5C8D7D2B" w14:textId="77777777" w:rsidR="006B5CDA" w:rsidRPr="003B3F51" w:rsidRDefault="006B5CDA" w:rsidP="006B5CDA">
      <w:pPr>
        <w:pStyle w:val="Figuretitle"/>
      </w:pPr>
      <w:r w:rsidRPr="003B3F51">
        <w:t>Dependence of 4 GHz equatorial ionospheric scintillations</w:t>
      </w:r>
      <w:r w:rsidRPr="003B3F51">
        <w:br/>
        <w:t>on monthly mean sunspot number</w:t>
      </w:r>
    </w:p>
    <w:p w14:paraId="3B07B296" w14:textId="5F451FF7" w:rsidR="006B5CDA" w:rsidRPr="003B3F51" w:rsidRDefault="00A364BD" w:rsidP="006B5CDA">
      <w:pPr>
        <w:pStyle w:val="Figure"/>
      </w:pPr>
      <w:r>
        <w:rPr>
          <w:noProof/>
        </w:rPr>
        <w:drawing>
          <wp:inline distT="0" distB="0" distL="0" distR="0" wp14:anchorId="79E823CA" wp14:editId="5D43314C">
            <wp:extent cx="3337567" cy="5699772"/>
            <wp:effectExtent l="0" t="0" r="0" b="0"/>
            <wp:docPr id="11" name="Picture 11" descr="A graph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graph with lines and numbers&#10;&#10;Description automatically generated"/>
                    <pic:cNvPicPr/>
                  </pic:nvPicPr>
                  <pic:blipFill>
                    <a:blip r:embed="rId57" cstate="print">
                      <a:extLst>
                        <a:ext uri="{28A0092B-C50C-407E-A947-70E740481C1C}">
                          <a14:useLocalDpi xmlns:a14="http://schemas.microsoft.com/office/drawing/2010/main" val="0"/>
                        </a:ext>
                      </a:extLst>
                    </a:blip>
                    <a:stretch>
                      <a:fillRect/>
                    </a:stretch>
                  </pic:blipFill>
                  <pic:spPr>
                    <a:xfrm>
                      <a:off x="0" y="0"/>
                      <a:ext cx="3337567" cy="5699772"/>
                    </a:xfrm>
                    <a:prstGeom prst="rect">
                      <a:avLst/>
                    </a:prstGeom>
                  </pic:spPr>
                </pic:pic>
              </a:graphicData>
            </a:graphic>
          </wp:inline>
        </w:drawing>
      </w:r>
    </w:p>
    <w:p w14:paraId="315B07C6" w14:textId="77777777" w:rsidR="006B5CDA" w:rsidRPr="003B3F51" w:rsidRDefault="006B5CDA" w:rsidP="006B5CDA">
      <w:pPr>
        <w:pStyle w:val="Heading2"/>
      </w:pPr>
      <w:r w:rsidRPr="003B3F51">
        <w:t>5.8</w:t>
      </w:r>
      <w:r w:rsidRPr="003B3F51">
        <w:tab/>
        <w:t>Gigahertz scintillation model</w:t>
      </w:r>
      <w:bookmarkEnd w:id="85"/>
      <w:bookmarkEnd w:id="86"/>
      <w:bookmarkEnd w:id="87"/>
      <w:bookmarkEnd w:id="88"/>
    </w:p>
    <w:p w14:paraId="0C460442" w14:textId="77777777" w:rsidR="006B5CDA" w:rsidRPr="003B3F51" w:rsidRDefault="006B5CDA" w:rsidP="006B5CDA">
      <w:r w:rsidRPr="003B3F51">
        <w:t>To evaluate the scintillation effects that can be expected in a given situation the following steps may be used:</w:t>
      </w:r>
    </w:p>
    <w:p w14:paraId="751E1CD5" w14:textId="77777777" w:rsidR="006B5CDA" w:rsidRPr="003B3F51" w:rsidRDefault="006B5CDA" w:rsidP="006B5CDA">
      <w:r w:rsidRPr="003B3F51">
        <w:rPr>
          <w:i/>
        </w:rPr>
        <w:t>Step 1</w:t>
      </w:r>
      <w:r w:rsidRPr="003B3F51">
        <w:t>:  Figure 1</w:t>
      </w:r>
      <w:r>
        <w:t>4</w:t>
      </w:r>
      <w:r w:rsidRPr="003B3F51">
        <w:t xml:space="preserve"> provides scintillation occurrence statistics on equatorial ionospheric paths: peak</w:t>
      </w:r>
      <w:r w:rsidRPr="003B3F51">
        <w:noBreakHyphen/>
        <w:t xml:space="preserve">to-peak amplitude fluctuations, </w:t>
      </w:r>
      <w:r w:rsidRPr="003B3F51">
        <w:rPr>
          <w:i/>
        </w:rPr>
        <w:t>P</w:t>
      </w:r>
      <w:r w:rsidRPr="003B3F51">
        <w:rPr>
          <w:i/>
          <w:vertAlign w:val="subscript"/>
        </w:rPr>
        <w:t>fluc</w:t>
      </w:r>
      <w:r w:rsidRPr="003B3F51">
        <w:t>, (dB), for 4 GHz reception from satellites in the East at elevation angles of about 20</w:t>
      </w:r>
      <w:r w:rsidRPr="003B3F51">
        <w:rPr>
          <w:rFonts w:ascii="Symbol" w:hAnsi="Symbol"/>
        </w:rPr>
        <w:t></w:t>
      </w:r>
      <w:r w:rsidRPr="003B3F51">
        <w:t xml:space="preserve"> (P solid curves) and in the West at about 30</w:t>
      </w:r>
      <w:r w:rsidRPr="003B3F51">
        <w:rPr>
          <w:rFonts w:ascii="Symbol" w:hAnsi="Symbol"/>
        </w:rPr>
        <w:t></w:t>
      </w:r>
      <w:r w:rsidRPr="003B3F51">
        <w:t xml:space="preserve"> elevation (I dotted curves). The data are given for different times of year and sunspot number.</w:t>
      </w:r>
    </w:p>
    <w:p w14:paraId="1F4514D0" w14:textId="77777777" w:rsidR="006B5CDA" w:rsidRPr="003B3F51" w:rsidRDefault="006B5CDA" w:rsidP="006B5CDA">
      <w:r w:rsidRPr="003B3F51">
        <w:rPr>
          <w:i/>
        </w:rPr>
        <w:lastRenderedPageBreak/>
        <w:t>Step 2</w:t>
      </w:r>
      <w:r w:rsidRPr="003B3F51">
        <w:t>:  Since Fig. 1</w:t>
      </w:r>
      <w:r>
        <w:t>4</w:t>
      </w:r>
      <w:r w:rsidRPr="003B3F51">
        <w:t xml:space="preserve"> relates to 4 GHz, values for other frequencies are found by multiplying these values by </w:t>
      </w:r>
      <w:proofErr w:type="gramStart"/>
      <w:r w:rsidRPr="003B3F51">
        <w:t>(</w:t>
      </w:r>
      <w:r w:rsidRPr="003B3F51">
        <w:rPr>
          <w:rFonts w:ascii="Tms Rmn" w:hAnsi="Tms Rmn"/>
          <w:sz w:val="12"/>
        </w:rPr>
        <w:t> </w:t>
      </w:r>
      <w:r w:rsidRPr="003B3F51">
        <w:rPr>
          <w:i/>
        </w:rPr>
        <w:t>f</w:t>
      </w:r>
      <w:proofErr w:type="gramEnd"/>
      <w:r w:rsidRPr="003B3F51">
        <w:rPr>
          <w:sz w:val="12"/>
        </w:rPr>
        <w:t> </w:t>
      </w:r>
      <w:r w:rsidRPr="003B3F51">
        <w:t>/4)</w:t>
      </w:r>
      <w:r w:rsidRPr="003B3F51">
        <w:rPr>
          <w:vertAlign w:val="superscript"/>
        </w:rPr>
        <w:t>–1.5</w:t>
      </w:r>
      <w:r w:rsidRPr="003B3F51">
        <w:rPr>
          <w:position w:val="6"/>
          <w:sz w:val="16"/>
        </w:rPr>
        <w:t xml:space="preserve"> </w:t>
      </w:r>
      <w:r w:rsidRPr="003B3F51">
        <w:t xml:space="preserve">where </w:t>
      </w:r>
      <w:r w:rsidRPr="003B3F51">
        <w:rPr>
          <w:i/>
        </w:rPr>
        <w:t>f</w:t>
      </w:r>
      <w:r w:rsidRPr="003B3F51">
        <w:t xml:space="preserve"> is the frequency of interest (GHz).</w:t>
      </w:r>
    </w:p>
    <w:p w14:paraId="383C25BD" w14:textId="77777777" w:rsidR="006B5CDA" w:rsidRPr="003B3F51" w:rsidRDefault="006B5CDA" w:rsidP="006B5CDA">
      <w:r w:rsidRPr="003B3F51">
        <w:rPr>
          <w:i/>
        </w:rPr>
        <w:t>Step 3</w:t>
      </w:r>
      <w:r w:rsidRPr="003B3F51">
        <w:t xml:space="preserve">:  The variation of </w:t>
      </w:r>
      <w:r w:rsidRPr="003B3F51">
        <w:rPr>
          <w:i/>
        </w:rPr>
        <w:t>P</w:t>
      </w:r>
      <w:r w:rsidRPr="003B3F51">
        <w:rPr>
          <w:i/>
          <w:iCs/>
          <w:vertAlign w:val="subscript"/>
        </w:rPr>
        <w:t>fluc</w:t>
      </w:r>
      <w:r w:rsidRPr="003B3F51">
        <w:t xml:space="preserve"> with geographical location and diurnal occurrence can be qualitatively estimated from Fig. 6.</w:t>
      </w:r>
    </w:p>
    <w:p w14:paraId="768083A5" w14:textId="77777777" w:rsidR="006B5CDA" w:rsidRPr="003B3F51" w:rsidRDefault="006B5CDA" w:rsidP="006B5CDA">
      <w:r w:rsidRPr="003B3F51">
        <w:rPr>
          <w:i/>
        </w:rPr>
        <w:t>Step 4</w:t>
      </w:r>
      <w:r w:rsidRPr="003B3F51">
        <w:t xml:space="preserve">:  As one element of link budget calculations, </w:t>
      </w:r>
      <w:r w:rsidRPr="003B3F51">
        <w:rPr>
          <w:i/>
        </w:rPr>
        <w:t>P</w:t>
      </w:r>
      <w:r w:rsidRPr="003B3F51">
        <w:rPr>
          <w:i/>
          <w:iCs/>
          <w:vertAlign w:val="subscript"/>
        </w:rPr>
        <w:t>fluc</w:t>
      </w:r>
      <w:r w:rsidRPr="003B3F51">
        <w:t xml:space="preserve"> is related to signal loss </w:t>
      </w:r>
      <w:r w:rsidRPr="003B3F51">
        <w:rPr>
          <w:i/>
        </w:rPr>
        <w:t>L</w:t>
      </w:r>
      <w:r w:rsidRPr="003B3F51">
        <w:rPr>
          <w:i/>
          <w:iCs/>
          <w:vertAlign w:val="subscript"/>
        </w:rPr>
        <w:t>p</w:t>
      </w:r>
      <w:r w:rsidRPr="003B3F51">
        <w:t xml:space="preserve"> by </w:t>
      </w:r>
      <w:r w:rsidRPr="003B3F51">
        <w:rPr>
          <w:position w:val="-18"/>
        </w:rPr>
        <w:object w:dxaOrig="1540" w:dyaOrig="460" w14:anchorId="22ECBA68">
          <v:shape id="_x0000_i1037" type="#_x0000_t75" alt="" style="width:79.5pt;height:21.5pt;mso-width-percent:0;mso-height-percent:0;mso-width-percent:0;mso-height-percent:0" o:ole="">
            <v:imagedata r:id="rId58" o:title=""/>
          </v:shape>
          <o:OLEObject Type="Embed" ProgID="Equation.3" ShapeID="_x0000_i1037" DrawAspect="Content" ObjectID="_1754904529" r:id="rId59"/>
        </w:object>
      </w:r>
    </w:p>
    <w:p w14:paraId="3B4755CA" w14:textId="77777777" w:rsidR="006B5CDA" w:rsidRPr="003B3F51" w:rsidRDefault="006B5CDA" w:rsidP="006B5CDA">
      <w:r w:rsidRPr="003B3F51">
        <w:rPr>
          <w:i/>
        </w:rPr>
        <w:t>Step 5</w:t>
      </w:r>
      <w:r w:rsidRPr="003B3F51">
        <w:t xml:space="preserve">: The scintillation index </w:t>
      </w:r>
      <w:r w:rsidRPr="003B3F51">
        <w:rPr>
          <w:i/>
        </w:rPr>
        <w:t>S</w:t>
      </w:r>
      <w:r w:rsidRPr="003B3F51">
        <w:rPr>
          <w:vertAlign w:val="subscript"/>
        </w:rPr>
        <w:t>4</w:t>
      </w:r>
      <w:r w:rsidRPr="003B3F51">
        <w:t xml:space="preserve">, the most widely used parameter in describing scintillation, is defined in § 5.1 and may be obtained from </w:t>
      </w:r>
      <w:r w:rsidRPr="003B3F51">
        <w:rPr>
          <w:i/>
        </w:rPr>
        <w:t>P</w:t>
      </w:r>
      <w:r w:rsidRPr="003B3F51">
        <w:rPr>
          <w:i/>
          <w:iCs/>
          <w:vertAlign w:val="subscript"/>
        </w:rPr>
        <w:t>fluc</w:t>
      </w:r>
      <w:r w:rsidRPr="003B3F51">
        <w:t xml:space="preserve"> using Table 1.</w:t>
      </w:r>
    </w:p>
    <w:p w14:paraId="3AB3022C" w14:textId="77777777" w:rsidR="006B5CDA" w:rsidRPr="003B3F51" w:rsidRDefault="006B5CDA" w:rsidP="006B5CDA">
      <w:pPr>
        <w:pStyle w:val="FigureNo"/>
      </w:pPr>
      <w:r w:rsidRPr="003B3F51">
        <w:t>FIGURE 1</w:t>
      </w:r>
      <w:r>
        <w:t>4</w:t>
      </w:r>
    </w:p>
    <w:p w14:paraId="00671905" w14:textId="77777777" w:rsidR="006B5CDA" w:rsidRPr="003B3F51" w:rsidRDefault="006B5CDA" w:rsidP="006B5CDA">
      <w:pPr>
        <w:pStyle w:val="Figuretitle"/>
      </w:pPr>
      <w:r w:rsidRPr="003B3F51">
        <w:t xml:space="preserve">Annual statistics of peak-to-peak fluctuations observed at Hong Kong earth station </w:t>
      </w:r>
      <w:r>
        <w:br/>
      </w:r>
      <w:r w:rsidRPr="003B3F51">
        <w:t>(Curves I1, P1, I3-I6, P3-P6)</w:t>
      </w:r>
      <w:r>
        <w:t xml:space="preserve"> </w:t>
      </w:r>
      <w:r w:rsidRPr="003B3F51">
        <w:t>and Taipei earth station (Curves P2 and I2)</w:t>
      </w:r>
    </w:p>
    <w:p w14:paraId="0E378FCA" w14:textId="350E6E73" w:rsidR="006B5CDA" w:rsidRPr="003B3F51" w:rsidRDefault="00A364BD" w:rsidP="006B5CDA">
      <w:pPr>
        <w:pStyle w:val="Figure"/>
      </w:pPr>
      <w:r>
        <w:rPr>
          <w:noProof/>
        </w:rPr>
        <w:drawing>
          <wp:inline distT="0" distB="0" distL="0" distR="0" wp14:anchorId="05B0100B" wp14:editId="16DF3BB9">
            <wp:extent cx="5687580" cy="6089916"/>
            <wp:effectExtent l="0" t="0" r="8890" b="6350"/>
            <wp:docPr id="12" name="Picture 12" descr="A graph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graph with lines and numbers&#10;&#10;Description automatically generated"/>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687580" cy="6089916"/>
                    </a:xfrm>
                    <a:prstGeom prst="rect">
                      <a:avLst/>
                    </a:prstGeom>
                  </pic:spPr>
                </pic:pic>
              </a:graphicData>
            </a:graphic>
          </wp:inline>
        </w:drawing>
      </w:r>
    </w:p>
    <w:p w14:paraId="0493E9FE" w14:textId="77777777" w:rsidR="006B5CDA" w:rsidRPr="003B3F51" w:rsidRDefault="006B5CDA" w:rsidP="006B5CDA">
      <w:pPr>
        <w:pStyle w:val="FigureNo"/>
      </w:pPr>
      <w:r w:rsidRPr="003B3F51">
        <w:lastRenderedPageBreak/>
        <w:t>figure 1</w:t>
      </w:r>
      <w:r>
        <w:t>5</w:t>
      </w:r>
    </w:p>
    <w:p w14:paraId="39845A32" w14:textId="77777777" w:rsidR="006B5CDA" w:rsidRPr="003B3F51" w:rsidRDefault="006B5CDA" w:rsidP="006B5CDA">
      <w:pPr>
        <w:pStyle w:val="Figuretitle"/>
      </w:pPr>
      <w:r w:rsidRPr="003B3F51">
        <w:t>An example of long-term cumulative statistics of signal intensity (4 GHz, 20° elevation)</w:t>
      </w:r>
    </w:p>
    <w:p w14:paraId="2585008C" w14:textId="6920B0D5" w:rsidR="006B5CDA" w:rsidRPr="003B3F51" w:rsidRDefault="00A364BD" w:rsidP="006B5CDA">
      <w:pPr>
        <w:pStyle w:val="Figure"/>
      </w:pPr>
      <w:r>
        <w:rPr>
          <w:noProof/>
        </w:rPr>
        <w:drawing>
          <wp:inline distT="0" distB="0" distL="0" distR="0" wp14:anchorId="262CBD2A" wp14:editId="728A1EE1">
            <wp:extent cx="5632715" cy="3767336"/>
            <wp:effectExtent l="0" t="0" r="6350" b="5080"/>
            <wp:docPr id="13" name="Picture 13" descr="A graph with lines in the midd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graph with lines in the middle&#10;&#10;Description automatically generated"/>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632715" cy="3767336"/>
                    </a:xfrm>
                    <a:prstGeom prst="rect">
                      <a:avLst/>
                    </a:prstGeom>
                  </pic:spPr>
                </pic:pic>
              </a:graphicData>
            </a:graphic>
          </wp:inline>
        </w:drawing>
      </w:r>
    </w:p>
    <w:p w14:paraId="7A72B261" w14:textId="77777777" w:rsidR="006B5CDA" w:rsidRPr="003B3F51" w:rsidRDefault="006B5CDA" w:rsidP="006B5CDA">
      <w:pPr>
        <w:pStyle w:val="Heading1"/>
      </w:pPr>
      <w:bookmarkStart w:id="90" w:name="_Toc392319770"/>
      <w:bookmarkStart w:id="91" w:name="_Toc101234740"/>
      <w:bookmarkStart w:id="92" w:name="_Toc101235056"/>
      <w:bookmarkStart w:id="93" w:name="_Toc101261560"/>
      <w:bookmarkStart w:id="94" w:name="_Toc115521896"/>
      <w:r w:rsidRPr="003B3F51">
        <w:t>6</w:t>
      </w:r>
      <w:r w:rsidRPr="003B3F51">
        <w:tab/>
        <w:t>Absorption</w:t>
      </w:r>
      <w:bookmarkEnd w:id="90"/>
      <w:bookmarkEnd w:id="91"/>
      <w:bookmarkEnd w:id="92"/>
      <w:bookmarkEnd w:id="93"/>
      <w:bookmarkEnd w:id="94"/>
    </w:p>
    <w:p w14:paraId="1D3223EF" w14:textId="77777777" w:rsidR="006B5CDA" w:rsidRPr="003B3F51" w:rsidRDefault="006B5CDA" w:rsidP="006B5CDA">
      <w:r w:rsidRPr="003B3F51">
        <w:t>When direct information is not available, ionospheric absorption loss can be estimated from available models according to the (sec </w:t>
      </w:r>
      <w:proofErr w:type="gramStart"/>
      <w:r w:rsidRPr="003B3F51">
        <w:rPr>
          <w:i/>
        </w:rPr>
        <w:t>i</w:t>
      </w:r>
      <w:r w:rsidRPr="003B3F51">
        <w:rPr>
          <w:rFonts w:ascii="Tms Rmn" w:hAnsi="Tms Rmn"/>
          <w:i/>
          <w:sz w:val="10"/>
        </w:rPr>
        <w:t> </w:t>
      </w:r>
      <w:r w:rsidRPr="003B3F51">
        <w:t>)</w:t>
      </w:r>
      <w:proofErr w:type="gramEnd"/>
      <w:r w:rsidRPr="003B3F51">
        <w:rPr>
          <w:sz w:val="12"/>
        </w:rPr>
        <w:t> </w:t>
      </w:r>
      <w:r w:rsidRPr="003B3F51">
        <w:t>/</w:t>
      </w:r>
      <w:r w:rsidRPr="003B3F51">
        <w:rPr>
          <w:sz w:val="12"/>
        </w:rPr>
        <w:t> </w:t>
      </w:r>
      <w:r w:rsidRPr="003B3F51">
        <w:rPr>
          <w:i/>
        </w:rPr>
        <w:t>f</w:t>
      </w:r>
      <w:r w:rsidRPr="003B3F51">
        <w:rPr>
          <w:rFonts w:ascii="Tms Rmn" w:hAnsi="Tms Rmn"/>
          <w:i/>
          <w:sz w:val="22"/>
        </w:rPr>
        <w:t> </w:t>
      </w:r>
      <w:r w:rsidRPr="003B3F51">
        <w:rPr>
          <w:vertAlign w:val="superscript"/>
        </w:rPr>
        <w:t>2</w:t>
      </w:r>
      <w:r w:rsidRPr="003B3F51">
        <w:t xml:space="preserve"> relationship for frequencies above 30 MHz, where </w:t>
      </w:r>
      <w:r w:rsidRPr="003B3F51">
        <w:rPr>
          <w:i/>
        </w:rPr>
        <w:t>i</w:t>
      </w:r>
      <w:r w:rsidRPr="003B3F51">
        <w:t xml:space="preserve"> is the zenith angle of the propagation path in the ionosphere. For equatorial and mid</w:t>
      </w:r>
      <w:r w:rsidRPr="003B3F51">
        <w:noBreakHyphen/>
        <w:t>latitude regions, radiowaves of frequencies above 70 MHz will assure penetration of the ionosphere without significant absorption.</w:t>
      </w:r>
    </w:p>
    <w:p w14:paraId="2799427F" w14:textId="77777777" w:rsidR="006B5CDA" w:rsidRPr="003B3F51" w:rsidRDefault="006B5CDA" w:rsidP="006B5CDA">
      <w:r w:rsidRPr="003B3F51">
        <w:t>Measurements at middle latitudes indicate that, for a one-way traverse of the ionosphere at vertical incidence, the absorption at 30 MHz under normal conditions is typically 0.2 to 0.5 dB. During a solar flare, the absorption will increase but will be less than 5 dB. Enhanced absorption can occur at high latitudes due to polar cap and auroral events; these two phenomena occur at random intervals, last for different periods of time, and their effects are functions of the locations of the terminals and the elevation angle of the path. Therefore for the most effective system design these phenomena should be treated statistically bearing in mind that the durations for auroral absorption are of the order of hours and for polar cap absorption are of the order of days.</w:t>
      </w:r>
    </w:p>
    <w:p w14:paraId="3D98BE3B" w14:textId="77777777" w:rsidR="006B5CDA" w:rsidRPr="003B3F51" w:rsidRDefault="006B5CDA" w:rsidP="006B5CDA">
      <w:pPr>
        <w:pStyle w:val="Heading2"/>
      </w:pPr>
      <w:bookmarkStart w:id="95" w:name="_Toc392319771"/>
      <w:bookmarkStart w:id="96" w:name="_Toc101234741"/>
      <w:bookmarkStart w:id="97" w:name="_Toc101235057"/>
      <w:bookmarkStart w:id="98" w:name="_Toc101261561"/>
      <w:bookmarkStart w:id="99" w:name="_Toc115521897"/>
      <w:r w:rsidRPr="003B3F51">
        <w:t>6.1</w:t>
      </w:r>
      <w:r w:rsidRPr="003B3F51">
        <w:tab/>
        <w:t>Auroral absorption</w:t>
      </w:r>
      <w:bookmarkEnd w:id="95"/>
      <w:bookmarkEnd w:id="96"/>
      <w:bookmarkEnd w:id="97"/>
      <w:bookmarkEnd w:id="98"/>
      <w:bookmarkEnd w:id="99"/>
    </w:p>
    <w:p w14:paraId="27C6AAD6" w14:textId="77777777" w:rsidR="006B5CDA" w:rsidRPr="003B3F51" w:rsidRDefault="006B5CDA" w:rsidP="006B5CDA">
      <w:pPr>
        <w:keepLines/>
      </w:pPr>
      <w:r w:rsidRPr="003B3F51">
        <w:t>Auroral absorption results from increases of electron concentration in the D and E regions produced by incident energetic electrons. The absorption is observed over a range of 10</w:t>
      </w:r>
      <w:r w:rsidRPr="003B3F51">
        <w:rPr>
          <w:rFonts w:ascii="Symbol" w:hAnsi="Symbol"/>
        </w:rPr>
        <w:t></w:t>
      </w:r>
      <w:r w:rsidRPr="003B3F51">
        <w:t xml:space="preserve"> to 20</w:t>
      </w:r>
      <w:r w:rsidRPr="003B3F51">
        <w:rPr>
          <w:rFonts w:ascii="Symbol" w:hAnsi="Symbol"/>
        </w:rPr>
        <w:t></w:t>
      </w:r>
      <w:r w:rsidRPr="003B3F51">
        <w:t xml:space="preserve"> latitude centred close to the latitude of maximum occurrence of visual aurorae. It occurs as a series of discrete absorption enhancements each of relatively short duration, i.e. from minutes up to a few hours, with an average duration of about 30 min, and usually showing an irregular time structure. Night enhancements tend to consist of smooth fast rises and slow decays. Typical magnitudes at 127 MHz are shown in Table 2.</w:t>
      </w:r>
    </w:p>
    <w:p w14:paraId="0B949F93" w14:textId="77777777" w:rsidR="006B5CDA" w:rsidRPr="003B3F51" w:rsidRDefault="006B5CDA" w:rsidP="006B5CDA">
      <w:pPr>
        <w:pStyle w:val="TableNo"/>
      </w:pPr>
      <w:r w:rsidRPr="003B3F51">
        <w:lastRenderedPageBreak/>
        <w:t>TABLE 2</w:t>
      </w:r>
    </w:p>
    <w:p w14:paraId="5FBA76FC" w14:textId="77777777" w:rsidR="006B5CDA" w:rsidRPr="003B3F51" w:rsidRDefault="006B5CDA" w:rsidP="006B5CDA">
      <w:pPr>
        <w:pStyle w:val="Tabletitle"/>
      </w:pPr>
      <w:r w:rsidRPr="003B3F51">
        <w:t>Auroral absorption at 127 MHz (d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985"/>
        <w:gridCol w:w="1418"/>
        <w:gridCol w:w="1418"/>
      </w:tblGrid>
      <w:tr w:rsidR="006B5CDA" w:rsidRPr="003B3F51" w14:paraId="042FA658" w14:textId="77777777" w:rsidTr="007C5B06">
        <w:trPr>
          <w:cantSplit/>
          <w:jc w:val="center"/>
        </w:trPr>
        <w:tc>
          <w:tcPr>
            <w:tcW w:w="1985" w:type="dxa"/>
            <w:vMerge w:val="restart"/>
            <w:vAlign w:val="center"/>
          </w:tcPr>
          <w:p w14:paraId="0F737E50" w14:textId="77777777" w:rsidR="006B5CDA" w:rsidRPr="003B3F51" w:rsidRDefault="006B5CDA" w:rsidP="007C5B06">
            <w:pPr>
              <w:pStyle w:val="Tablehead"/>
            </w:pPr>
            <w:r w:rsidRPr="003B3F51">
              <w:t>Percentage</w:t>
            </w:r>
            <w:r w:rsidRPr="003B3F51">
              <w:br/>
              <w:t>of the time</w:t>
            </w:r>
          </w:p>
        </w:tc>
        <w:tc>
          <w:tcPr>
            <w:tcW w:w="2836" w:type="dxa"/>
            <w:gridSpan w:val="2"/>
          </w:tcPr>
          <w:p w14:paraId="5CC17197" w14:textId="77777777" w:rsidR="006B5CDA" w:rsidRPr="003B3F51" w:rsidRDefault="006B5CDA" w:rsidP="007C5B06">
            <w:pPr>
              <w:pStyle w:val="Tablehead"/>
            </w:pPr>
            <w:r w:rsidRPr="003B3F51">
              <w:t>Angle of elevation</w:t>
            </w:r>
          </w:p>
        </w:tc>
      </w:tr>
      <w:tr w:rsidR="006B5CDA" w:rsidRPr="003B3F51" w14:paraId="40F2CAF0" w14:textId="77777777" w:rsidTr="00A02C4B">
        <w:trPr>
          <w:cantSplit/>
          <w:jc w:val="center"/>
        </w:trPr>
        <w:tc>
          <w:tcPr>
            <w:tcW w:w="1985" w:type="dxa"/>
            <w:vMerge/>
          </w:tcPr>
          <w:p w14:paraId="330D3471" w14:textId="77777777" w:rsidR="006B5CDA" w:rsidRPr="003B3F51" w:rsidRDefault="006B5CDA" w:rsidP="007C5B06">
            <w:pPr>
              <w:pStyle w:val="Tablehead"/>
            </w:pPr>
          </w:p>
        </w:tc>
        <w:tc>
          <w:tcPr>
            <w:tcW w:w="1418" w:type="dxa"/>
          </w:tcPr>
          <w:p w14:paraId="1CA1AEEA" w14:textId="77777777" w:rsidR="006B5CDA" w:rsidRPr="003B3F51" w:rsidRDefault="006B5CDA" w:rsidP="007C5B06">
            <w:pPr>
              <w:pStyle w:val="Tablehead"/>
            </w:pPr>
            <w:r w:rsidRPr="003B3F51">
              <w:t>20</w:t>
            </w:r>
            <w:r w:rsidRPr="003B3F51">
              <w:rPr>
                <w:rFonts w:ascii="Symbol" w:hAnsi="Symbol"/>
              </w:rPr>
              <w:t></w:t>
            </w:r>
          </w:p>
        </w:tc>
        <w:tc>
          <w:tcPr>
            <w:tcW w:w="1418" w:type="dxa"/>
          </w:tcPr>
          <w:p w14:paraId="01C01503" w14:textId="77777777" w:rsidR="006B5CDA" w:rsidRPr="003B3F51" w:rsidRDefault="006B5CDA" w:rsidP="007C5B06">
            <w:pPr>
              <w:pStyle w:val="Tablehead"/>
            </w:pPr>
            <w:r w:rsidRPr="003B3F51">
              <w:t>5</w:t>
            </w:r>
            <w:r w:rsidRPr="003B3F51">
              <w:rPr>
                <w:rFonts w:ascii="Symbol" w:hAnsi="Symbol"/>
              </w:rPr>
              <w:t></w:t>
            </w:r>
          </w:p>
        </w:tc>
      </w:tr>
      <w:tr w:rsidR="006B5CDA" w:rsidRPr="003B3F51" w14:paraId="102B6B1E" w14:textId="77777777" w:rsidTr="00A02C4B">
        <w:trPr>
          <w:cantSplit/>
          <w:jc w:val="center"/>
        </w:trPr>
        <w:tc>
          <w:tcPr>
            <w:tcW w:w="1985" w:type="dxa"/>
          </w:tcPr>
          <w:p w14:paraId="3D603188" w14:textId="77777777" w:rsidR="006B5CDA" w:rsidRPr="003B3F51" w:rsidRDefault="006B5CDA" w:rsidP="007C5B06">
            <w:pPr>
              <w:pStyle w:val="Tabletext"/>
              <w:jc w:val="center"/>
            </w:pPr>
            <w:r w:rsidRPr="003B3F51">
              <w:t>0.1</w:t>
            </w:r>
          </w:p>
        </w:tc>
        <w:tc>
          <w:tcPr>
            <w:tcW w:w="1418" w:type="dxa"/>
          </w:tcPr>
          <w:p w14:paraId="2E58FECE" w14:textId="77777777" w:rsidR="006B5CDA" w:rsidRPr="003B3F51" w:rsidRDefault="006B5CDA" w:rsidP="007C5B06">
            <w:pPr>
              <w:pStyle w:val="Tabletext"/>
              <w:jc w:val="center"/>
            </w:pPr>
            <w:r w:rsidRPr="003B3F51">
              <w:t>1.5</w:t>
            </w:r>
          </w:p>
        </w:tc>
        <w:tc>
          <w:tcPr>
            <w:tcW w:w="1418" w:type="dxa"/>
          </w:tcPr>
          <w:p w14:paraId="2733FADB" w14:textId="77777777" w:rsidR="006B5CDA" w:rsidRPr="003B3F51" w:rsidRDefault="006B5CDA" w:rsidP="007C5B06">
            <w:pPr>
              <w:pStyle w:val="Tabletext"/>
              <w:jc w:val="center"/>
            </w:pPr>
            <w:r w:rsidRPr="003B3F51">
              <w:t>2.9</w:t>
            </w:r>
          </w:p>
        </w:tc>
      </w:tr>
      <w:tr w:rsidR="006B5CDA" w:rsidRPr="003B3F51" w14:paraId="71BF52CE" w14:textId="77777777" w:rsidTr="00A02C4B">
        <w:trPr>
          <w:cantSplit/>
          <w:jc w:val="center"/>
        </w:trPr>
        <w:tc>
          <w:tcPr>
            <w:tcW w:w="1985" w:type="dxa"/>
          </w:tcPr>
          <w:p w14:paraId="6CB92348" w14:textId="77777777" w:rsidR="006B5CDA" w:rsidRPr="003B3F51" w:rsidRDefault="006B5CDA" w:rsidP="007C5B06">
            <w:pPr>
              <w:pStyle w:val="Tabletext"/>
              <w:jc w:val="center"/>
            </w:pPr>
            <w:r w:rsidRPr="003B3F51">
              <w:t>1</w:t>
            </w:r>
          </w:p>
        </w:tc>
        <w:tc>
          <w:tcPr>
            <w:tcW w:w="1418" w:type="dxa"/>
          </w:tcPr>
          <w:p w14:paraId="158B62A4" w14:textId="77777777" w:rsidR="006B5CDA" w:rsidRPr="003B3F51" w:rsidRDefault="006B5CDA" w:rsidP="007C5B06">
            <w:pPr>
              <w:pStyle w:val="Tabletext"/>
              <w:jc w:val="center"/>
            </w:pPr>
            <w:r w:rsidRPr="003B3F51">
              <w:t>0.9</w:t>
            </w:r>
          </w:p>
        </w:tc>
        <w:tc>
          <w:tcPr>
            <w:tcW w:w="1418" w:type="dxa"/>
          </w:tcPr>
          <w:p w14:paraId="1F53ED32" w14:textId="77777777" w:rsidR="006B5CDA" w:rsidRPr="003B3F51" w:rsidRDefault="006B5CDA" w:rsidP="007C5B06">
            <w:pPr>
              <w:pStyle w:val="Tabletext"/>
              <w:jc w:val="center"/>
            </w:pPr>
            <w:r w:rsidRPr="003B3F51">
              <w:t>1.7</w:t>
            </w:r>
          </w:p>
        </w:tc>
      </w:tr>
      <w:tr w:rsidR="006B5CDA" w:rsidRPr="003B3F51" w14:paraId="3BCA57B3" w14:textId="77777777" w:rsidTr="00A02C4B">
        <w:trPr>
          <w:cantSplit/>
          <w:jc w:val="center"/>
        </w:trPr>
        <w:tc>
          <w:tcPr>
            <w:tcW w:w="1985" w:type="dxa"/>
          </w:tcPr>
          <w:p w14:paraId="53D89927" w14:textId="77777777" w:rsidR="006B5CDA" w:rsidRPr="003B3F51" w:rsidRDefault="006B5CDA" w:rsidP="007C5B06">
            <w:pPr>
              <w:pStyle w:val="Tabletext"/>
              <w:jc w:val="center"/>
            </w:pPr>
            <w:r w:rsidRPr="003B3F51">
              <w:t>2</w:t>
            </w:r>
          </w:p>
        </w:tc>
        <w:tc>
          <w:tcPr>
            <w:tcW w:w="1418" w:type="dxa"/>
          </w:tcPr>
          <w:p w14:paraId="377851CC" w14:textId="77777777" w:rsidR="006B5CDA" w:rsidRPr="003B3F51" w:rsidRDefault="006B5CDA" w:rsidP="007C5B06">
            <w:pPr>
              <w:pStyle w:val="Tabletext"/>
              <w:jc w:val="center"/>
            </w:pPr>
            <w:r w:rsidRPr="003B3F51">
              <w:t>0.7</w:t>
            </w:r>
          </w:p>
        </w:tc>
        <w:tc>
          <w:tcPr>
            <w:tcW w:w="1418" w:type="dxa"/>
          </w:tcPr>
          <w:p w14:paraId="1DE6D6C7" w14:textId="77777777" w:rsidR="006B5CDA" w:rsidRPr="003B3F51" w:rsidRDefault="006B5CDA" w:rsidP="007C5B06">
            <w:pPr>
              <w:pStyle w:val="Tabletext"/>
              <w:jc w:val="center"/>
            </w:pPr>
            <w:r w:rsidRPr="003B3F51">
              <w:t>1.4</w:t>
            </w:r>
          </w:p>
        </w:tc>
      </w:tr>
      <w:tr w:rsidR="006B5CDA" w:rsidRPr="003B3F51" w14:paraId="07F9ADB0" w14:textId="77777777" w:rsidTr="00A02C4B">
        <w:trPr>
          <w:cantSplit/>
          <w:jc w:val="center"/>
        </w:trPr>
        <w:tc>
          <w:tcPr>
            <w:tcW w:w="1985" w:type="dxa"/>
          </w:tcPr>
          <w:p w14:paraId="5C934BD6" w14:textId="77777777" w:rsidR="006B5CDA" w:rsidRPr="003B3F51" w:rsidRDefault="006B5CDA" w:rsidP="007C5B06">
            <w:pPr>
              <w:pStyle w:val="Tabletext"/>
              <w:jc w:val="center"/>
            </w:pPr>
            <w:r w:rsidRPr="003B3F51">
              <w:t>5</w:t>
            </w:r>
          </w:p>
        </w:tc>
        <w:tc>
          <w:tcPr>
            <w:tcW w:w="1418" w:type="dxa"/>
          </w:tcPr>
          <w:p w14:paraId="19D13A78" w14:textId="77777777" w:rsidR="006B5CDA" w:rsidRPr="003B3F51" w:rsidRDefault="006B5CDA" w:rsidP="007C5B06">
            <w:pPr>
              <w:pStyle w:val="Tabletext"/>
              <w:jc w:val="center"/>
            </w:pPr>
            <w:r w:rsidRPr="003B3F51">
              <w:t>0.6</w:t>
            </w:r>
          </w:p>
        </w:tc>
        <w:tc>
          <w:tcPr>
            <w:tcW w:w="1418" w:type="dxa"/>
          </w:tcPr>
          <w:p w14:paraId="0ABCCC63" w14:textId="77777777" w:rsidR="006B5CDA" w:rsidRPr="003B3F51" w:rsidRDefault="006B5CDA" w:rsidP="007C5B06">
            <w:pPr>
              <w:pStyle w:val="Tabletext"/>
              <w:jc w:val="center"/>
            </w:pPr>
            <w:r w:rsidRPr="003B3F51">
              <w:t>1.1</w:t>
            </w:r>
          </w:p>
        </w:tc>
      </w:tr>
      <w:tr w:rsidR="006B5CDA" w:rsidRPr="003B3F51" w14:paraId="6C7161B0" w14:textId="77777777" w:rsidTr="00A02C4B">
        <w:trPr>
          <w:cantSplit/>
          <w:jc w:val="center"/>
        </w:trPr>
        <w:tc>
          <w:tcPr>
            <w:tcW w:w="1985" w:type="dxa"/>
          </w:tcPr>
          <w:p w14:paraId="1088E380" w14:textId="77777777" w:rsidR="006B5CDA" w:rsidRPr="003B3F51" w:rsidRDefault="006B5CDA" w:rsidP="007C5B06">
            <w:pPr>
              <w:pStyle w:val="Tabletext"/>
              <w:jc w:val="center"/>
            </w:pPr>
            <w:r w:rsidRPr="003B3F51">
              <w:t>50</w:t>
            </w:r>
          </w:p>
        </w:tc>
        <w:tc>
          <w:tcPr>
            <w:tcW w:w="1418" w:type="dxa"/>
          </w:tcPr>
          <w:p w14:paraId="6E8C5F91" w14:textId="77777777" w:rsidR="006B5CDA" w:rsidRPr="003B3F51" w:rsidRDefault="006B5CDA" w:rsidP="007C5B06">
            <w:pPr>
              <w:pStyle w:val="Tabletext"/>
              <w:jc w:val="center"/>
            </w:pPr>
            <w:r w:rsidRPr="003B3F51">
              <w:t>0.2</w:t>
            </w:r>
          </w:p>
        </w:tc>
        <w:tc>
          <w:tcPr>
            <w:tcW w:w="1418" w:type="dxa"/>
          </w:tcPr>
          <w:p w14:paraId="1A3B351D" w14:textId="77777777" w:rsidR="006B5CDA" w:rsidRPr="003B3F51" w:rsidRDefault="006B5CDA" w:rsidP="007C5B06">
            <w:pPr>
              <w:pStyle w:val="Tabletext"/>
              <w:jc w:val="center"/>
            </w:pPr>
            <w:r w:rsidRPr="003B3F51">
              <w:t>0.4</w:t>
            </w:r>
          </w:p>
        </w:tc>
      </w:tr>
    </w:tbl>
    <w:p w14:paraId="54BD9A11" w14:textId="77777777" w:rsidR="006B5CDA" w:rsidRPr="003B3F51" w:rsidRDefault="006B5CDA" w:rsidP="006B5CDA">
      <w:pPr>
        <w:pStyle w:val="Tablefin"/>
      </w:pPr>
    </w:p>
    <w:p w14:paraId="08CC6535" w14:textId="77777777" w:rsidR="006B5CDA" w:rsidRPr="003B3F51" w:rsidRDefault="006B5CDA" w:rsidP="006B5CDA">
      <w:pPr>
        <w:pStyle w:val="Heading2"/>
      </w:pPr>
      <w:bookmarkStart w:id="100" w:name="_Toc392319772"/>
      <w:bookmarkStart w:id="101" w:name="_Toc101234742"/>
      <w:bookmarkStart w:id="102" w:name="_Toc101235058"/>
      <w:bookmarkStart w:id="103" w:name="_Toc101261562"/>
      <w:bookmarkStart w:id="104" w:name="_Toc115521898"/>
      <w:r w:rsidRPr="003B3F51">
        <w:t>6.2</w:t>
      </w:r>
      <w:r w:rsidRPr="003B3F51">
        <w:tab/>
        <w:t>Polar cap absorption</w:t>
      </w:r>
      <w:bookmarkEnd w:id="100"/>
      <w:bookmarkEnd w:id="101"/>
      <w:bookmarkEnd w:id="102"/>
      <w:bookmarkEnd w:id="103"/>
      <w:bookmarkEnd w:id="104"/>
    </w:p>
    <w:p w14:paraId="24534C5E" w14:textId="77777777" w:rsidR="006B5CDA" w:rsidRPr="003B3F51" w:rsidRDefault="006B5CDA" w:rsidP="006B5CDA">
      <w:r w:rsidRPr="003B3F51">
        <w:t xml:space="preserve">Polar cap absorption which may occur at times of high solar activity, does so at geomagnetic latitudes greater than </w:t>
      </w:r>
      <w:r>
        <w:t>64 degrees</w:t>
      </w:r>
      <w:r w:rsidRPr="003B3F51">
        <w:t>. The absorption is produced by ionization at heights greater than about 30 km. It usually occurs in discrete, though sometimes overlapping, events which are nearly always associated with discrete solar events. The absorption is long-lasting and is detectable over the sunlit polar caps. Polar cap absorption occurs most usually during the peak of the sunspot cycle, when there may be 10 to 12 events per year. Such an event may last up to a few days. This is in contrast to auroral absorption, which is frequently quite localized, with variations in periods of minutes.</w:t>
      </w:r>
    </w:p>
    <w:p w14:paraId="2AA568C6" w14:textId="77777777" w:rsidR="006B5CDA" w:rsidRPr="003B3F51" w:rsidRDefault="006B5CDA" w:rsidP="006B5CDA">
      <w:r w:rsidRPr="003B3F51">
        <w:t>A remarkable feature of a polar cap absorption event is the great reduction in the absorption during hours of darkness for a given rate of electron production. Figure 1</w:t>
      </w:r>
      <w:r>
        <w:t>6</w:t>
      </w:r>
      <w:r w:rsidRPr="003B3F51">
        <w:t xml:space="preserve"> is a hypothetical model of the diurnal variation of polar cap absorption following a major solar flare based upon riometer observations at various latitudes.</w:t>
      </w:r>
    </w:p>
    <w:p w14:paraId="26B1375E" w14:textId="77777777" w:rsidR="006B5CDA" w:rsidRPr="003B3F51" w:rsidRDefault="006B5CDA" w:rsidP="006B5CDA">
      <w:pPr>
        <w:pStyle w:val="FigureNo"/>
      </w:pPr>
      <w:r w:rsidRPr="003B3F51">
        <w:lastRenderedPageBreak/>
        <w:t>FIGURE 1</w:t>
      </w:r>
      <w:r>
        <w:t>6</w:t>
      </w:r>
    </w:p>
    <w:p w14:paraId="77A5D6E7" w14:textId="77777777" w:rsidR="006B5CDA" w:rsidRPr="003B3F51" w:rsidRDefault="006B5CDA" w:rsidP="006B5CDA">
      <w:pPr>
        <w:pStyle w:val="Figuretitle"/>
      </w:pPr>
      <w:r w:rsidRPr="003B3F51">
        <w:t>Hypothetical model showing polar cap absorption following a major solar flare</w:t>
      </w:r>
      <w:r w:rsidRPr="003B3F51">
        <w:br/>
        <w:t>as expected to be observed on riometers at approximately 30 MHz</w:t>
      </w:r>
    </w:p>
    <w:p w14:paraId="3032603E" w14:textId="4E16DBE0" w:rsidR="006B5CDA" w:rsidRPr="003B3F51" w:rsidRDefault="00A364BD" w:rsidP="006B5CDA">
      <w:pPr>
        <w:pStyle w:val="Figure"/>
      </w:pPr>
      <w:r>
        <w:rPr>
          <w:noProof/>
        </w:rPr>
        <w:drawing>
          <wp:inline distT="0" distB="0" distL="0" distR="0" wp14:anchorId="5DFDF498" wp14:editId="1EEF38DF">
            <wp:extent cx="5157226" cy="5986284"/>
            <wp:effectExtent l="0" t="0" r="5715" b="0"/>
            <wp:docPr id="15" name="Picture 15"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graph of a graph&#10;&#10;Description automatically generated with medium confidence"/>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157226" cy="5986284"/>
                    </a:xfrm>
                    <a:prstGeom prst="rect">
                      <a:avLst/>
                    </a:prstGeom>
                  </pic:spPr>
                </pic:pic>
              </a:graphicData>
            </a:graphic>
          </wp:inline>
        </w:drawing>
      </w:r>
    </w:p>
    <w:p w14:paraId="17A2FBF9" w14:textId="77777777" w:rsidR="006B5CDA" w:rsidRPr="003B3F51" w:rsidRDefault="006B5CDA" w:rsidP="006B5CDA">
      <w:pPr>
        <w:pStyle w:val="Heading1"/>
      </w:pPr>
      <w:bookmarkStart w:id="105" w:name="_Toc392319773"/>
      <w:bookmarkStart w:id="106" w:name="_Toc101234743"/>
      <w:bookmarkStart w:id="107" w:name="_Toc101235059"/>
      <w:bookmarkStart w:id="108" w:name="_Toc101261563"/>
      <w:bookmarkStart w:id="109" w:name="_Toc115521899"/>
      <w:r w:rsidRPr="003B3F51">
        <w:t>7</w:t>
      </w:r>
      <w:r w:rsidRPr="003B3F51">
        <w:tab/>
        <w:t>Summary</w:t>
      </w:r>
      <w:bookmarkEnd w:id="105"/>
      <w:bookmarkEnd w:id="106"/>
      <w:bookmarkEnd w:id="107"/>
      <w:bookmarkEnd w:id="108"/>
      <w:bookmarkEnd w:id="109"/>
    </w:p>
    <w:p w14:paraId="62A943F1" w14:textId="77777777" w:rsidR="006B5CDA" w:rsidRPr="003B3F51" w:rsidRDefault="006B5CDA" w:rsidP="006B5CDA">
      <w:r w:rsidRPr="003B3F51">
        <w:t>Table 3 estimates maximum values for ionospheric effects at a frequency of 1 GHz. It is assumed that the total vertical electron content of the ionosphere is 10</w:t>
      </w:r>
      <w:r w:rsidRPr="003B3F51">
        <w:rPr>
          <w:vertAlign w:val="superscript"/>
        </w:rPr>
        <w:t>18</w:t>
      </w:r>
      <w:r w:rsidRPr="003B3F51">
        <w:t xml:space="preserve"> el/m</w:t>
      </w:r>
      <w:r w:rsidRPr="003B3F51">
        <w:rPr>
          <w:vertAlign w:val="superscript"/>
        </w:rPr>
        <w:t>2</w:t>
      </w:r>
      <w:r w:rsidRPr="003B3F51">
        <w:t xml:space="preserve"> column. An elevation angle of about 3</w:t>
      </w:r>
      <w:r>
        <w:t>0 degrees</w:t>
      </w:r>
      <w:r w:rsidRPr="003B3F51">
        <w:t xml:space="preserve"> is also assumed. The values given are for the one-way traversal of the waves through the ionosphere.</w:t>
      </w:r>
    </w:p>
    <w:p w14:paraId="12A04F24" w14:textId="77777777" w:rsidR="006B5CDA" w:rsidRPr="003B3F51" w:rsidRDefault="006B5CDA" w:rsidP="006B5CDA">
      <w:pPr>
        <w:pStyle w:val="TableNo"/>
      </w:pPr>
      <w:r w:rsidRPr="003B3F51">
        <w:lastRenderedPageBreak/>
        <w:t>TABLE 3</w:t>
      </w:r>
    </w:p>
    <w:p w14:paraId="2B08E2B5" w14:textId="77777777" w:rsidR="006B5CDA" w:rsidRPr="003B3F51" w:rsidRDefault="006B5CDA" w:rsidP="006B5CDA">
      <w:pPr>
        <w:pStyle w:val="Tabletitle"/>
      </w:pPr>
      <w:r w:rsidRPr="003B3F51">
        <w:t>Estimated maximum ionospheric effects at 1 GHz for elevation angles</w:t>
      </w:r>
      <w:r w:rsidRPr="003B3F51">
        <w:br/>
        <w:t>of about 3</w:t>
      </w:r>
      <w:r>
        <w:t>0 degrees</w:t>
      </w:r>
      <w:r w:rsidRPr="003B3F51">
        <w:t xml:space="preserve"> one-way travers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402"/>
        <w:gridCol w:w="2340"/>
        <w:gridCol w:w="2167"/>
      </w:tblGrid>
      <w:tr w:rsidR="006B5CDA" w:rsidRPr="003B3F51" w14:paraId="554C94A5" w14:textId="77777777" w:rsidTr="00A364BD">
        <w:trPr>
          <w:cantSplit/>
          <w:jc w:val="center"/>
        </w:trPr>
        <w:tc>
          <w:tcPr>
            <w:tcW w:w="3402" w:type="dxa"/>
            <w:vAlign w:val="center"/>
          </w:tcPr>
          <w:p w14:paraId="0EEE104D" w14:textId="77777777" w:rsidR="006B5CDA" w:rsidRPr="003B3F51" w:rsidRDefault="006B5CDA" w:rsidP="007C5B06">
            <w:pPr>
              <w:pStyle w:val="Tablehead"/>
            </w:pPr>
            <w:r w:rsidRPr="003B3F51">
              <w:t>Effect</w:t>
            </w:r>
          </w:p>
        </w:tc>
        <w:tc>
          <w:tcPr>
            <w:tcW w:w="2340" w:type="dxa"/>
            <w:vAlign w:val="center"/>
          </w:tcPr>
          <w:p w14:paraId="5DF40594" w14:textId="77777777" w:rsidR="006B5CDA" w:rsidRPr="003B3F51" w:rsidRDefault="006B5CDA" w:rsidP="007C5B06">
            <w:pPr>
              <w:pStyle w:val="Tablehead"/>
            </w:pPr>
            <w:r w:rsidRPr="003B3F51">
              <w:t>Magnitude</w:t>
            </w:r>
          </w:p>
        </w:tc>
        <w:tc>
          <w:tcPr>
            <w:tcW w:w="2167" w:type="dxa"/>
            <w:vAlign w:val="center"/>
          </w:tcPr>
          <w:p w14:paraId="7586F407" w14:textId="77777777" w:rsidR="006B5CDA" w:rsidRPr="003B3F51" w:rsidRDefault="006B5CDA" w:rsidP="007C5B06">
            <w:pPr>
              <w:pStyle w:val="Tablehead"/>
            </w:pPr>
            <w:r w:rsidRPr="003B3F51">
              <w:t>Frequency</w:t>
            </w:r>
            <w:r w:rsidRPr="003B3F51">
              <w:br/>
              <w:t>dependence</w:t>
            </w:r>
          </w:p>
        </w:tc>
      </w:tr>
      <w:tr w:rsidR="006B5CDA" w:rsidRPr="003B3F51" w14:paraId="48D7B813" w14:textId="77777777" w:rsidTr="00A364BD">
        <w:trPr>
          <w:cantSplit/>
          <w:jc w:val="center"/>
        </w:trPr>
        <w:tc>
          <w:tcPr>
            <w:tcW w:w="3402" w:type="dxa"/>
          </w:tcPr>
          <w:p w14:paraId="75EF718E" w14:textId="77777777" w:rsidR="006B5CDA" w:rsidRPr="003B3F51" w:rsidRDefault="006B5CDA" w:rsidP="007C5B06">
            <w:pPr>
              <w:pStyle w:val="Tabletext"/>
            </w:pPr>
            <w:r w:rsidRPr="003B3F51">
              <w:t>Faraday rotation</w:t>
            </w:r>
          </w:p>
        </w:tc>
        <w:tc>
          <w:tcPr>
            <w:tcW w:w="2340" w:type="dxa"/>
          </w:tcPr>
          <w:p w14:paraId="7DE438D6" w14:textId="77777777" w:rsidR="006B5CDA" w:rsidRPr="003B3F51" w:rsidRDefault="006B5CDA" w:rsidP="007C5B06">
            <w:pPr>
              <w:pStyle w:val="Tabletext"/>
              <w:jc w:val="center"/>
            </w:pPr>
            <w:r w:rsidRPr="003B3F51">
              <w:t>108</w:t>
            </w:r>
            <w:r w:rsidRPr="003B3F51">
              <w:rPr>
                <w:rFonts w:ascii="Symbol" w:hAnsi="Symbol"/>
              </w:rPr>
              <w:t></w:t>
            </w:r>
          </w:p>
        </w:tc>
        <w:tc>
          <w:tcPr>
            <w:tcW w:w="2167" w:type="dxa"/>
          </w:tcPr>
          <w:p w14:paraId="37656B72" w14:textId="77777777" w:rsidR="006B5CDA" w:rsidRPr="003B3F51" w:rsidRDefault="006B5CDA" w:rsidP="007C5B06">
            <w:pPr>
              <w:pStyle w:val="Tabletext"/>
              <w:jc w:val="center"/>
            </w:pPr>
            <w:r w:rsidRPr="003B3F51">
              <w:t>1/</w:t>
            </w:r>
            <w:r w:rsidRPr="003B3F51">
              <w:rPr>
                <w:i/>
              </w:rPr>
              <w:t>f</w:t>
            </w:r>
            <w:r w:rsidRPr="003B3F51">
              <w:rPr>
                <w:rFonts w:ascii="Tms Rmn" w:hAnsi="Tms Rmn"/>
                <w:i/>
              </w:rPr>
              <w:t> </w:t>
            </w:r>
            <w:r w:rsidRPr="003B3F51">
              <w:rPr>
                <w:vertAlign w:val="superscript"/>
              </w:rPr>
              <w:t>2</w:t>
            </w:r>
          </w:p>
        </w:tc>
      </w:tr>
      <w:tr w:rsidR="006B5CDA" w:rsidRPr="003B3F51" w14:paraId="4326D38B" w14:textId="77777777" w:rsidTr="00A364BD">
        <w:trPr>
          <w:cantSplit/>
          <w:jc w:val="center"/>
        </w:trPr>
        <w:tc>
          <w:tcPr>
            <w:tcW w:w="3402" w:type="dxa"/>
          </w:tcPr>
          <w:p w14:paraId="16BD8B92" w14:textId="77777777" w:rsidR="006B5CDA" w:rsidRPr="003B3F51" w:rsidRDefault="006B5CDA" w:rsidP="007C5B06">
            <w:pPr>
              <w:pStyle w:val="Tabletext"/>
            </w:pPr>
            <w:r w:rsidRPr="003B3F51">
              <w:t>Propagation delay</w:t>
            </w:r>
          </w:p>
        </w:tc>
        <w:tc>
          <w:tcPr>
            <w:tcW w:w="2340" w:type="dxa"/>
          </w:tcPr>
          <w:p w14:paraId="00A00B47" w14:textId="77777777" w:rsidR="006B5CDA" w:rsidRPr="003B3F51" w:rsidRDefault="006B5CDA" w:rsidP="007C5B06">
            <w:pPr>
              <w:pStyle w:val="Tabletext"/>
              <w:jc w:val="center"/>
            </w:pPr>
            <w:r w:rsidRPr="003B3F51">
              <w:t xml:space="preserve">0.25 </w:t>
            </w:r>
            <w:r w:rsidRPr="003B3F51">
              <w:rPr>
                <w:rFonts w:ascii="Symbol" w:hAnsi="Symbol"/>
              </w:rPr>
              <w:t></w:t>
            </w:r>
            <w:r w:rsidRPr="003B3F51">
              <w:t>s</w:t>
            </w:r>
          </w:p>
        </w:tc>
        <w:tc>
          <w:tcPr>
            <w:tcW w:w="2167" w:type="dxa"/>
          </w:tcPr>
          <w:p w14:paraId="16DD4EDB" w14:textId="77777777" w:rsidR="006B5CDA" w:rsidRPr="003B3F51" w:rsidRDefault="006B5CDA" w:rsidP="007C5B06">
            <w:pPr>
              <w:pStyle w:val="Tabletext"/>
              <w:jc w:val="center"/>
            </w:pPr>
            <w:r w:rsidRPr="003B3F51">
              <w:t>1/</w:t>
            </w:r>
            <w:r w:rsidRPr="003B3F51">
              <w:rPr>
                <w:i/>
              </w:rPr>
              <w:t>f</w:t>
            </w:r>
            <w:r w:rsidRPr="003B3F51">
              <w:rPr>
                <w:rFonts w:ascii="Tms Rmn" w:hAnsi="Tms Rmn"/>
                <w:i/>
              </w:rPr>
              <w:t> </w:t>
            </w:r>
            <w:r w:rsidRPr="003B3F51">
              <w:rPr>
                <w:vertAlign w:val="superscript"/>
              </w:rPr>
              <w:t>2</w:t>
            </w:r>
          </w:p>
        </w:tc>
      </w:tr>
      <w:tr w:rsidR="006B5CDA" w:rsidRPr="003B3F51" w14:paraId="3F188153" w14:textId="77777777" w:rsidTr="00A364BD">
        <w:trPr>
          <w:cantSplit/>
          <w:jc w:val="center"/>
        </w:trPr>
        <w:tc>
          <w:tcPr>
            <w:tcW w:w="3402" w:type="dxa"/>
          </w:tcPr>
          <w:p w14:paraId="438E5260" w14:textId="77777777" w:rsidR="006B5CDA" w:rsidRPr="003B3F51" w:rsidRDefault="006B5CDA" w:rsidP="007C5B06">
            <w:pPr>
              <w:pStyle w:val="Tabletext"/>
            </w:pPr>
            <w:r w:rsidRPr="003B3F51">
              <w:t>Refraction</w:t>
            </w:r>
          </w:p>
        </w:tc>
        <w:tc>
          <w:tcPr>
            <w:tcW w:w="2340" w:type="dxa"/>
          </w:tcPr>
          <w:p w14:paraId="45FB0AFC" w14:textId="77777777" w:rsidR="006B5CDA" w:rsidRPr="003B3F51" w:rsidRDefault="006B5CDA" w:rsidP="007C5B06">
            <w:pPr>
              <w:pStyle w:val="Tabletext"/>
              <w:jc w:val="center"/>
            </w:pPr>
            <w:r w:rsidRPr="003B3F51">
              <w:rPr>
                <w:rFonts w:ascii="Symbol" w:hAnsi="Symbol"/>
              </w:rPr>
              <w:t></w:t>
            </w:r>
            <w:r w:rsidRPr="003B3F51">
              <w:t xml:space="preserve"> 0.17 mrad</w:t>
            </w:r>
          </w:p>
        </w:tc>
        <w:tc>
          <w:tcPr>
            <w:tcW w:w="2167" w:type="dxa"/>
          </w:tcPr>
          <w:p w14:paraId="4AE144C8" w14:textId="77777777" w:rsidR="006B5CDA" w:rsidRPr="003B3F51" w:rsidRDefault="006B5CDA" w:rsidP="007C5B06">
            <w:pPr>
              <w:pStyle w:val="Tabletext"/>
              <w:jc w:val="center"/>
            </w:pPr>
            <w:r w:rsidRPr="003B3F51">
              <w:t>1/</w:t>
            </w:r>
            <w:r w:rsidRPr="003B3F51">
              <w:rPr>
                <w:i/>
              </w:rPr>
              <w:t>f</w:t>
            </w:r>
            <w:r w:rsidRPr="003B3F51">
              <w:rPr>
                <w:rFonts w:ascii="Tms Rmn" w:hAnsi="Tms Rmn"/>
                <w:i/>
              </w:rPr>
              <w:t> </w:t>
            </w:r>
            <w:r w:rsidRPr="003B3F51">
              <w:rPr>
                <w:vertAlign w:val="superscript"/>
              </w:rPr>
              <w:t>2</w:t>
            </w:r>
          </w:p>
        </w:tc>
      </w:tr>
      <w:tr w:rsidR="006B5CDA" w:rsidRPr="003B3F51" w14:paraId="2F7D28EC" w14:textId="77777777" w:rsidTr="00A364BD">
        <w:trPr>
          <w:cantSplit/>
          <w:jc w:val="center"/>
        </w:trPr>
        <w:tc>
          <w:tcPr>
            <w:tcW w:w="3402" w:type="dxa"/>
          </w:tcPr>
          <w:p w14:paraId="2A2630BC" w14:textId="77777777" w:rsidR="006B5CDA" w:rsidRPr="003B3F51" w:rsidRDefault="006B5CDA" w:rsidP="007C5B06">
            <w:pPr>
              <w:pStyle w:val="Tabletext"/>
            </w:pPr>
            <w:r w:rsidRPr="003B3F51">
              <w:t>Variation in the direction of arrival</w:t>
            </w:r>
          </w:p>
        </w:tc>
        <w:tc>
          <w:tcPr>
            <w:tcW w:w="2340" w:type="dxa"/>
          </w:tcPr>
          <w:p w14:paraId="16285F23" w14:textId="77777777" w:rsidR="006B5CDA" w:rsidRPr="003B3F51" w:rsidRDefault="006B5CDA" w:rsidP="007C5B06">
            <w:pPr>
              <w:pStyle w:val="Tabletext"/>
              <w:jc w:val="center"/>
            </w:pPr>
            <w:r w:rsidRPr="003B3F51">
              <w:t>0.2 min of arc</w:t>
            </w:r>
          </w:p>
        </w:tc>
        <w:tc>
          <w:tcPr>
            <w:tcW w:w="2167" w:type="dxa"/>
          </w:tcPr>
          <w:p w14:paraId="25D67617" w14:textId="77777777" w:rsidR="006B5CDA" w:rsidRPr="003B3F51" w:rsidRDefault="006B5CDA" w:rsidP="007C5B06">
            <w:pPr>
              <w:pStyle w:val="Tabletext"/>
              <w:jc w:val="center"/>
            </w:pPr>
            <w:r w:rsidRPr="003B3F51">
              <w:t>1/</w:t>
            </w:r>
            <w:r w:rsidRPr="003B3F51">
              <w:rPr>
                <w:i/>
              </w:rPr>
              <w:t>f</w:t>
            </w:r>
            <w:r w:rsidRPr="003B3F51">
              <w:rPr>
                <w:rFonts w:ascii="Tms Rmn" w:hAnsi="Tms Rmn"/>
                <w:i/>
              </w:rPr>
              <w:t> </w:t>
            </w:r>
            <w:r w:rsidRPr="003B3F51">
              <w:rPr>
                <w:vertAlign w:val="superscript"/>
              </w:rPr>
              <w:t>2</w:t>
            </w:r>
          </w:p>
        </w:tc>
      </w:tr>
      <w:tr w:rsidR="006B5CDA" w:rsidRPr="003B3F51" w14:paraId="600F923E" w14:textId="77777777" w:rsidTr="00A364BD">
        <w:trPr>
          <w:cantSplit/>
          <w:jc w:val="center"/>
        </w:trPr>
        <w:tc>
          <w:tcPr>
            <w:tcW w:w="3402" w:type="dxa"/>
          </w:tcPr>
          <w:p w14:paraId="6F97B408" w14:textId="77777777" w:rsidR="006B5CDA" w:rsidRPr="003B3F51" w:rsidRDefault="006B5CDA" w:rsidP="007C5B06">
            <w:pPr>
              <w:pStyle w:val="Tabletext"/>
            </w:pPr>
            <w:r w:rsidRPr="003B3F51">
              <w:t>Absorption</w:t>
            </w:r>
            <w:r w:rsidRPr="003B3F51">
              <w:br/>
              <w:t>  (polar cap absorption)</w:t>
            </w:r>
          </w:p>
        </w:tc>
        <w:tc>
          <w:tcPr>
            <w:tcW w:w="2340" w:type="dxa"/>
            <w:vAlign w:val="center"/>
          </w:tcPr>
          <w:p w14:paraId="29E28FFE" w14:textId="77777777" w:rsidR="006B5CDA" w:rsidRPr="003B3F51" w:rsidRDefault="006B5CDA" w:rsidP="007C5B06">
            <w:pPr>
              <w:pStyle w:val="Tabletext"/>
              <w:jc w:val="center"/>
            </w:pPr>
            <w:r w:rsidRPr="003B3F51">
              <w:t>0.04 dB</w:t>
            </w:r>
          </w:p>
        </w:tc>
        <w:tc>
          <w:tcPr>
            <w:tcW w:w="2167" w:type="dxa"/>
            <w:vAlign w:val="center"/>
          </w:tcPr>
          <w:p w14:paraId="73BACB20" w14:textId="77777777" w:rsidR="006B5CDA" w:rsidRPr="003B3F51" w:rsidRDefault="006B5CDA" w:rsidP="007C5B06">
            <w:pPr>
              <w:pStyle w:val="Tabletext"/>
              <w:jc w:val="center"/>
            </w:pPr>
            <w:r w:rsidRPr="003B3F51">
              <w:rPr>
                <w:rFonts w:ascii="Symbol" w:hAnsi="Symbol"/>
              </w:rPr>
              <w:t></w:t>
            </w:r>
            <w:r w:rsidRPr="003B3F51">
              <w:t>1/</w:t>
            </w:r>
            <w:r w:rsidRPr="003B3F51">
              <w:rPr>
                <w:i/>
              </w:rPr>
              <w:t>f</w:t>
            </w:r>
            <w:r w:rsidRPr="003B3F51">
              <w:rPr>
                <w:rFonts w:ascii="Tms Rmn" w:hAnsi="Tms Rmn"/>
                <w:i/>
              </w:rPr>
              <w:t> </w:t>
            </w:r>
            <w:r w:rsidRPr="003B3F51">
              <w:rPr>
                <w:vertAlign w:val="superscript"/>
              </w:rPr>
              <w:t>2</w:t>
            </w:r>
          </w:p>
        </w:tc>
      </w:tr>
      <w:tr w:rsidR="006B5CDA" w:rsidRPr="003B3F51" w14:paraId="092BDBB7" w14:textId="77777777" w:rsidTr="00A364BD">
        <w:trPr>
          <w:cantSplit/>
          <w:jc w:val="center"/>
        </w:trPr>
        <w:tc>
          <w:tcPr>
            <w:tcW w:w="3402" w:type="dxa"/>
          </w:tcPr>
          <w:p w14:paraId="506A4C09" w14:textId="77777777" w:rsidR="006B5CDA" w:rsidRPr="003B3F51" w:rsidRDefault="006B5CDA" w:rsidP="007C5B06">
            <w:pPr>
              <w:pStyle w:val="Tabletext"/>
            </w:pPr>
            <w:r w:rsidRPr="003B3F51">
              <w:t>Absorption</w:t>
            </w:r>
            <w:r w:rsidRPr="003B3F51">
              <w:br/>
              <w:t xml:space="preserve">  (auroral </w:t>
            </w:r>
            <w:r w:rsidRPr="003B3F51">
              <w:rPr>
                <w:rFonts w:ascii="Symbol" w:hAnsi="Symbol"/>
              </w:rPr>
              <w:t></w:t>
            </w:r>
            <w:r w:rsidRPr="003B3F51">
              <w:t xml:space="preserve"> polar cap absorption)</w:t>
            </w:r>
          </w:p>
        </w:tc>
        <w:tc>
          <w:tcPr>
            <w:tcW w:w="2340" w:type="dxa"/>
            <w:vAlign w:val="center"/>
          </w:tcPr>
          <w:p w14:paraId="18F3C43F" w14:textId="77777777" w:rsidR="006B5CDA" w:rsidRPr="003B3F51" w:rsidRDefault="006B5CDA" w:rsidP="007C5B06">
            <w:pPr>
              <w:pStyle w:val="Tabletext"/>
              <w:jc w:val="center"/>
            </w:pPr>
            <w:r w:rsidRPr="003B3F51">
              <w:t>0.05 dB</w:t>
            </w:r>
          </w:p>
        </w:tc>
        <w:tc>
          <w:tcPr>
            <w:tcW w:w="2167" w:type="dxa"/>
            <w:vAlign w:val="center"/>
          </w:tcPr>
          <w:p w14:paraId="5ABC6998" w14:textId="77777777" w:rsidR="006B5CDA" w:rsidRPr="003B3F51" w:rsidRDefault="006B5CDA" w:rsidP="007C5B06">
            <w:pPr>
              <w:pStyle w:val="Tabletext"/>
              <w:jc w:val="center"/>
            </w:pPr>
            <w:r w:rsidRPr="003B3F51">
              <w:rPr>
                <w:rFonts w:ascii="Symbol" w:hAnsi="Symbol"/>
              </w:rPr>
              <w:t></w:t>
            </w:r>
            <w:r w:rsidRPr="003B3F51">
              <w:t>1/</w:t>
            </w:r>
            <w:r w:rsidRPr="003B3F51">
              <w:rPr>
                <w:i/>
              </w:rPr>
              <w:t>f</w:t>
            </w:r>
            <w:r w:rsidRPr="003B3F51">
              <w:rPr>
                <w:rFonts w:ascii="Tms Rmn" w:hAnsi="Tms Rmn"/>
                <w:i/>
              </w:rPr>
              <w:t> </w:t>
            </w:r>
            <w:r w:rsidRPr="003B3F51">
              <w:rPr>
                <w:vertAlign w:val="superscript"/>
              </w:rPr>
              <w:t>2</w:t>
            </w:r>
          </w:p>
        </w:tc>
      </w:tr>
      <w:tr w:rsidR="006B5CDA" w:rsidRPr="003B3F51" w14:paraId="66B9EB53" w14:textId="77777777" w:rsidTr="00A364BD">
        <w:trPr>
          <w:cantSplit/>
          <w:jc w:val="center"/>
        </w:trPr>
        <w:tc>
          <w:tcPr>
            <w:tcW w:w="3402" w:type="dxa"/>
          </w:tcPr>
          <w:p w14:paraId="7298B9BE" w14:textId="77777777" w:rsidR="006B5CDA" w:rsidRPr="003B3F51" w:rsidRDefault="006B5CDA" w:rsidP="007C5B06">
            <w:pPr>
              <w:pStyle w:val="Tabletext"/>
            </w:pPr>
            <w:r w:rsidRPr="003B3F51">
              <w:t>Absorption</w:t>
            </w:r>
            <w:r w:rsidRPr="003B3F51">
              <w:br/>
              <w:t>  (mid-latitude)</w:t>
            </w:r>
          </w:p>
        </w:tc>
        <w:tc>
          <w:tcPr>
            <w:tcW w:w="2340" w:type="dxa"/>
            <w:vAlign w:val="center"/>
          </w:tcPr>
          <w:p w14:paraId="681AAC0D" w14:textId="77777777" w:rsidR="006B5CDA" w:rsidRPr="003B3F51" w:rsidRDefault="006B5CDA" w:rsidP="007C5B06">
            <w:pPr>
              <w:pStyle w:val="Tabletext"/>
              <w:jc w:val="center"/>
            </w:pPr>
            <w:r w:rsidRPr="003B3F51">
              <w:rPr>
                <w:rFonts w:ascii="Symbol" w:hAnsi="Symbol"/>
              </w:rPr>
              <w:t></w:t>
            </w:r>
            <w:r w:rsidRPr="003B3F51">
              <w:t xml:space="preserve"> 0.01 dB</w:t>
            </w:r>
          </w:p>
        </w:tc>
        <w:tc>
          <w:tcPr>
            <w:tcW w:w="2167" w:type="dxa"/>
            <w:vAlign w:val="center"/>
          </w:tcPr>
          <w:p w14:paraId="62475CA4" w14:textId="77777777" w:rsidR="006B5CDA" w:rsidRPr="003B3F51" w:rsidRDefault="006B5CDA" w:rsidP="007C5B06">
            <w:pPr>
              <w:pStyle w:val="Tabletext"/>
              <w:jc w:val="center"/>
            </w:pPr>
            <w:r w:rsidRPr="003B3F51">
              <w:t>1/</w:t>
            </w:r>
            <w:r w:rsidRPr="003B3F51">
              <w:rPr>
                <w:i/>
              </w:rPr>
              <w:t>f</w:t>
            </w:r>
            <w:r w:rsidRPr="003B3F51">
              <w:rPr>
                <w:rFonts w:ascii="Tms Rmn" w:hAnsi="Tms Rmn"/>
                <w:i/>
              </w:rPr>
              <w:t> </w:t>
            </w:r>
            <w:r w:rsidRPr="003B3F51">
              <w:rPr>
                <w:vertAlign w:val="superscript"/>
              </w:rPr>
              <w:t>2</w:t>
            </w:r>
          </w:p>
        </w:tc>
      </w:tr>
      <w:tr w:rsidR="006B5CDA" w:rsidRPr="003B3F51" w14:paraId="5F91ED51" w14:textId="77777777" w:rsidTr="00A364BD">
        <w:trPr>
          <w:cantSplit/>
          <w:jc w:val="center"/>
        </w:trPr>
        <w:tc>
          <w:tcPr>
            <w:tcW w:w="3402" w:type="dxa"/>
          </w:tcPr>
          <w:p w14:paraId="0585B0A3" w14:textId="77777777" w:rsidR="006B5CDA" w:rsidRPr="003B3F51" w:rsidRDefault="006B5CDA" w:rsidP="007C5B06">
            <w:pPr>
              <w:pStyle w:val="Tabletext"/>
            </w:pPr>
            <w:r w:rsidRPr="003B3F51">
              <w:t>Dispersion</w:t>
            </w:r>
          </w:p>
        </w:tc>
        <w:tc>
          <w:tcPr>
            <w:tcW w:w="2340" w:type="dxa"/>
          </w:tcPr>
          <w:p w14:paraId="74D61CC0" w14:textId="77777777" w:rsidR="006B5CDA" w:rsidRPr="003B3F51" w:rsidRDefault="006B5CDA" w:rsidP="007C5B06">
            <w:pPr>
              <w:pStyle w:val="Tabletext"/>
              <w:jc w:val="center"/>
            </w:pPr>
            <w:r w:rsidRPr="003B3F51">
              <w:t>0-4 ns/MHz</w:t>
            </w:r>
          </w:p>
        </w:tc>
        <w:tc>
          <w:tcPr>
            <w:tcW w:w="2167" w:type="dxa"/>
          </w:tcPr>
          <w:p w14:paraId="5519F326" w14:textId="77777777" w:rsidR="006B5CDA" w:rsidRPr="003B3F51" w:rsidRDefault="006B5CDA" w:rsidP="007C5B06">
            <w:pPr>
              <w:pStyle w:val="Tabletext"/>
              <w:jc w:val="center"/>
            </w:pPr>
            <w:r w:rsidRPr="003B3F51">
              <w:t>1/</w:t>
            </w:r>
            <w:r w:rsidRPr="003B3F51">
              <w:rPr>
                <w:i/>
              </w:rPr>
              <w:t>f</w:t>
            </w:r>
            <w:r w:rsidRPr="003B3F51">
              <w:rPr>
                <w:rFonts w:ascii="Tms Rmn" w:hAnsi="Tms Rmn"/>
                <w:i/>
              </w:rPr>
              <w:t> </w:t>
            </w:r>
            <w:r w:rsidRPr="003B3F51">
              <w:rPr>
                <w:vertAlign w:val="superscript"/>
              </w:rPr>
              <w:t>3</w:t>
            </w:r>
          </w:p>
        </w:tc>
      </w:tr>
      <w:tr w:rsidR="006B5CDA" w:rsidRPr="003B3F51" w14:paraId="28F009A4" w14:textId="77777777" w:rsidTr="00A364BD">
        <w:trPr>
          <w:cantSplit/>
          <w:jc w:val="center"/>
        </w:trPr>
        <w:tc>
          <w:tcPr>
            <w:tcW w:w="3402" w:type="dxa"/>
          </w:tcPr>
          <w:p w14:paraId="7C4A2792" w14:textId="77777777" w:rsidR="006B5CDA" w:rsidRPr="003B3F51" w:rsidRDefault="006B5CDA" w:rsidP="007C5B06">
            <w:pPr>
              <w:pStyle w:val="Tabletext"/>
            </w:pPr>
            <w:r w:rsidRPr="003B3F51">
              <w:t>Scintillation</w:t>
            </w:r>
          </w:p>
        </w:tc>
        <w:tc>
          <w:tcPr>
            <w:tcW w:w="2340" w:type="dxa"/>
          </w:tcPr>
          <w:p w14:paraId="43DD0280" w14:textId="77777777" w:rsidR="006B5CDA" w:rsidRPr="003B3F51" w:rsidRDefault="006B5CDA" w:rsidP="007C5B06">
            <w:pPr>
              <w:pStyle w:val="Tabletext"/>
              <w:jc w:val="center"/>
            </w:pPr>
            <w:r w:rsidRPr="003B3F51">
              <w:t>See § 4</w:t>
            </w:r>
          </w:p>
        </w:tc>
        <w:tc>
          <w:tcPr>
            <w:tcW w:w="2167" w:type="dxa"/>
          </w:tcPr>
          <w:p w14:paraId="10B5C916" w14:textId="77777777" w:rsidR="006B5CDA" w:rsidRPr="003B3F51" w:rsidRDefault="006B5CDA" w:rsidP="007C5B06">
            <w:pPr>
              <w:pStyle w:val="Tabletext"/>
              <w:jc w:val="center"/>
            </w:pPr>
            <w:r w:rsidRPr="003B3F51">
              <w:t>See § 4</w:t>
            </w:r>
          </w:p>
        </w:tc>
      </w:tr>
    </w:tbl>
    <w:p w14:paraId="1BAE9858" w14:textId="77777777" w:rsidR="006B5CDA" w:rsidRPr="003B3F51" w:rsidRDefault="006B5CDA" w:rsidP="006B5CDA">
      <w:pPr>
        <w:pStyle w:val="Reasons"/>
      </w:pPr>
    </w:p>
    <w:p w14:paraId="5B72ACEF" w14:textId="77777777" w:rsidR="00B874C6" w:rsidRPr="00BF487A" w:rsidRDefault="00B874C6" w:rsidP="00B874C6">
      <w:pPr>
        <w:pStyle w:val="Line"/>
      </w:pPr>
    </w:p>
    <w:sectPr w:rsidR="00B874C6" w:rsidRPr="00BF487A" w:rsidSect="001B1F49">
      <w:footerReference w:type="default" r:id="rId63"/>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B3C519" w14:textId="77777777" w:rsidR="001874E7" w:rsidRDefault="001874E7">
      <w:r>
        <w:separator/>
      </w:r>
    </w:p>
  </w:endnote>
  <w:endnote w:type="continuationSeparator" w:id="0">
    <w:p w14:paraId="57026F90" w14:textId="77777777" w:rsidR="001874E7" w:rsidRDefault="001874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panose1 w:val="020B0804020202020204"/>
    <w:charset w:val="00"/>
    <w:family w:val="swiss"/>
    <w:notTrueType/>
    <w:pitch w:val="variable"/>
    <w:sig w:usb0="800000AF" w:usb1="5000204A" w:usb2="00000000" w:usb3="00000000" w:csb0="00000093" w:csb1="00000000"/>
  </w:font>
  <w:font w:name="AvenirNext LT Pro Regular">
    <w:altName w:val="Calibri"/>
    <w:panose1 w:val="00000000000000000000"/>
    <w:charset w:val="00"/>
    <w:family w:val="swiss"/>
    <w:notTrueType/>
    <w:pitch w:val="variable"/>
    <w:sig w:usb0="800000AF" w:usb1="5000204A" w:usb2="00000000" w:usb3="00000000" w:csb0="00000093" w:csb1="00000000"/>
  </w:font>
  <w:font w:name="Arial Black">
    <w:panose1 w:val="020B0A04020102020204"/>
    <w:charset w:val="00"/>
    <w:family w:val="swiss"/>
    <w:pitch w:val="variable"/>
    <w:sig w:usb0="A00002AF" w:usb1="400078FB"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086F36" w14:textId="77777777" w:rsidR="00301DB3" w:rsidRDefault="00301DB3">
    <w:pPr>
      <w:pStyle w:val="Footer"/>
    </w:pPr>
    <w:r>
      <w:drawing>
        <wp:anchor distT="0" distB="0" distL="0" distR="0" simplePos="0" relativeHeight="251656192" behindDoc="0" locked="0" layoutInCell="1" allowOverlap="1" wp14:anchorId="705890C3" wp14:editId="10B669F3">
          <wp:simplePos x="0" y="0"/>
          <wp:positionH relativeFrom="page">
            <wp:posOffset>6346209</wp:posOffset>
          </wp:positionH>
          <wp:positionV relativeFrom="page">
            <wp:posOffset>9501505</wp:posOffset>
          </wp:positionV>
          <wp:extent cx="738000" cy="813600"/>
          <wp:effectExtent l="0" t="0" r="0" b="0"/>
          <wp:wrapNone/>
          <wp:docPr id="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46B61E"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61460F" w14:textId="77777777" w:rsidR="001874E7" w:rsidRDefault="001874E7">
      <w:r>
        <w:separator/>
      </w:r>
    </w:p>
  </w:footnote>
  <w:footnote w:type="continuationSeparator" w:id="0">
    <w:p w14:paraId="64BCBA89" w14:textId="77777777" w:rsidR="001874E7" w:rsidRDefault="001874E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E9A2A2"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6"/>
      <w:gridCol w:w="5914"/>
    </w:tblGrid>
    <w:tr w:rsidR="005B0371" w:rsidRPr="00A239D1" w14:paraId="5EE897E9" w14:textId="77777777" w:rsidTr="0019307B">
      <w:tc>
        <w:tcPr>
          <w:tcW w:w="4634" w:type="dxa"/>
          <w:vAlign w:val="center"/>
        </w:tcPr>
        <w:p w14:paraId="612A3222"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2AD23FDC"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International Telecommunication Union</w:t>
          </w:r>
        </w:p>
      </w:tc>
    </w:tr>
    <w:tr w:rsidR="005B0371" w:rsidRPr="00A239D1" w14:paraId="28E57D58" w14:textId="77777777" w:rsidTr="0019307B">
      <w:tc>
        <w:tcPr>
          <w:tcW w:w="4634" w:type="dxa"/>
          <w:vAlign w:val="center"/>
        </w:tcPr>
        <w:p w14:paraId="1C18C04E" w14:textId="77777777"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mmendation</w:t>
          </w:r>
          <w:r w:rsidR="004A6FEB" w:rsidRPr="00260B24">
            <w:rPr>
              <w:rFonts w:asciiTheme="minorBidi" w:hAnsiTheme="minorBidi"/>
              <w:spacing w:val="4"/>
              <w:szCs w:val="24"/>
            </w:rPr>
            <w:t>s</w:t>
          </w:r>
        </w:p>
      </w:tc>
      <w:tc>
        <w:tcPr>
          <w:tcW w:w="5998" w:type="dxa"/>
          <w:vAlign w:val="center"/>
        </w:tcPr>
        <w:p w14:paraId="7C963112" w14:textId="77777777" w:rsidR="00EE47C4" w:rsidRPr="00260B24" w:rsidRDefault="00EE47C4" w:rsidP="00744F8B">
          <w:pPr>
            <w:pStyle w:val="Header"/>
            <w:jc w:val="right"/>
            <w:rPr>
              <w:rFonts w:asciiTheme="minorBidi" w:hAnsiTheme="minorBidi"/>
              <w:spacing w:val="4"/>
              <w:szCs w:val="24"/>
            </w:rPr>
          </w:pPr>
          <w:r w:rsidRPr="00260B24">
            <w:rPr>
              <w:rFonts w:asciiTheme="minorBidi" w:hAnsiTheme="minorBidi"/>
              <w:spacing w:val="4"/>
              <w:szCs w:val="24"/>
            </w:rPr>
            <w:t>Radiocommunication</w:t>
          </w:r>
          <w:r w:rsidR="00305119" w:rsidRPr="00260B24">
            <w:rPr>
              <w:rFonts w:asciiTheme="minorBidi" w:hAnsiTheme="minorBidi"/>
              <w:spacing w:val="4"/>
              <w:szCs w:val="24"/>
            </w:rPr>
            <w:t xml:space="preserve"> Sector</w:t>
          </w:r>
        </w:p>
      </w:tc>
    </w:tr>
  </w:tbl>
  <w:p w14:paraId="070671EA" w14:textId="77777777" w:rsidR="00EE47C4" w:rsidRDefault="00486EB3" w:rsidP="004A6FEB">
    <w:pPr>
      <w:pStyle w:val="Header"/>
    </w:pPr>
    <w:r>
      <w:rPr>
        <w:rFonts w:ascii="Arial Black" w:hAnsi="Arial Black" w:cs="Arial"/>
        <w:noProof/>
        <w:sz w:val="32"/>
        <w:szCs w:val="32"/>
      </w:rPr>
      <w:drawing>
        <wp:anchor distT="0" distB="0" distL="114300" distR="114300" simplePos="0" relativeHeight="251657216" behindDoc="0" locked="0" layoutInCell="1" allowOverlap="1" wp14:anchorId="4B96C5B4" wp14:editId="722B7084">
          <wp:simplePos x="0" y="0"/>
          <wp:positionH relativeFrom="column">
            <wp:posOffset>-358302</wp:posOffset>
          </wp:positionH>
          <wp:positionV relativeFrom="paragraph">
            <wp:posOffset>-534670</wp:posOffset>
          </wp:positionV>
          <wp:extent cx="1945758" cy="414616"/>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078867E6" wp14:editId="1706A46B">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2EDEB7B"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1D4CC26D"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74DE69BF" wp14:editId="138BAC2A">
              <wp:simplePos x="0" y="0"/>
              <wp:positionH relativeFrom="page">
                <wp:posOffset>0</wp:posOffset>
              </wp:positionH>
              <wp:positionV relativeFrom="page">
                <wp:posOffset>1196340</wp:posOffset>
              </wp:positionV>
              <wp:extent cx="7560310" cy="236220"/>
              <wp:effectExtent l="9525" t="5715" r="12065" b="5715"/>
              <wp:wrapNone/>
              <wp:docPr id="2" name="docshapegroup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AD8A038" id="docshapegroup6" o:spid="_x0000_s1026"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">
              <v:rect id="docshape7" o:spid="_x0000_s1027"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8B1FC3" w14:textId="361B4FF3"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1874E7">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D71EFA">
      <w:rPr>
        <w:b/>
        <w:bCs/>
        <w:noProof/>
        <w:lang w:val="en-US"/>
      </w:rPr>
      <w:t>ITU-R  P.531-15</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A95E4E" w14:textId="5DD9795A"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1874E7">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D71EFA">
      <w:rPr>
        <w:b/>
        <w:bCs/>
        <w:noProof/>
      </w:rPr>
      <w:t>ITU-R  P.531-15</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16cid:durableId="195482663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ctiveWritingStyle w:appName="MSWord" w:lang="es-ES_tradnl" w:vendorID="64" w:dllVersion="0" w:nlCheck="1" w:checkStyle="0"/>
  <w:activeWritingStyle w:appName="MSWord" w:lang="de-CH"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63">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874E7"/>
    <w:rsid w:val="00013002"/>
    <w:rsid w:val="00036EE3"/>
    <w:rsid w:val="00060190"/>
    <w:rsid w:val="00072484"/>
    <w:rsid w:val="00095530"/>
    <w:rsid w:val="00096612"/>
    <w:rsid w:val="000A360D"/>
    <w:rsid w:val="000B1B2B"/>
    <w:rsid w:val="000B7683"/>
    <w:rsid w:val="000D0677"/>
    <w:rsid w:val="000E0548"/>
    <w:rsid w:val="000E6A6E"/>
    <w:rsid w:val="00102934"/>
    <w:rsid w:val="00147110"/>
    <w:rsid w:val="001511A6"/>
    <w:rsid w:val="00171C4D"/>
    <w:rsid w:val="00177CEB"/>
    <w:rsid w:val="001874E7"/>
    <w:rsid w:val="0019307B"/>
    <w:rsid w:val="001B0927"/>
    <w:rsid w:val="001B164E"/>
    <w:rsid w:val="001B1F49"/>
    <w:rsid w:val="001B7886"/>
    <w:rsid w:val="001F38BB"/>
    <w:rsid w:val="002058CE"/>
    <w:rsid w:val="002165F1"/>
    <w:rsid w:val="00233211"/>
    <w:rsid w:val="00260B24"/>
    <w:rsid w:val="0027411A"/>
    <w:rsid w:val="00276D21"/>
    <w:rsid w:val="00296D7F"/>
    <w:rsid w:val="002A5D45"/>
    <w:rsid w:val="002B0FA5"/>
    <w:rsid w:val="002B3CF6"/>
    <w:rsid w:val="002C768A"/>
    <w:rsid w:val="002D0BD7"/>
    <w:rsid w:val="002D76C4"/>
    <w:rsid w:val="002F05B5"/>
    <w:rsid w:val="002F5199"/>
    <w:rsid w:val="00301DB3"/>
    <w:rsid w:val="00305119"/>
    <w:rsid w:val="003157F1"/>
    <w:rsid w:val="00356B5D"/>
    <w:rsid w:val="00357707"/>
    <w:rsid w:val="0036528E"/>
    <w:rsid w:val="0036627C"/>
    <w:rsid w:val="0036743B"/>
    <w:rsid w:val="0037469F"/>
    <w:rsid w:val="003E5516"/>
    <w:rsid w:val="003F4B75"/>
    <w:rsid w:val="00420DFD"/>
    <w:rsid w:val="00425BC7"/>
    <w:rsid w:val="00437A76"/>
    <w:rsid w:val="004604B2"/>
    <w:rsid w:val="00470E28"/>
    <w:rsid w:val="0047379B"/>
    <w:rsid w:val="00477A11"/>
    <w:rsid w:val="004842E2"/>
    <w:rsid w:val="00486EB3"/>
    <w:rsid w:val="004934C5"/>
    <w:rsid w:val="004A6FEB"/>
    <w:rsid w:val="004E61FF"/>
    <w:rsid w:val="00512A4E"/>
    <w:rsid w:val="005373E0"/>
    <w:rsid w:val="00556548"/>
    <w:rsid w:val="00571B1C"/>
    <w:rsid w:val="00576D47"/>
    <w:rsid w:val="00581628"/>
    <w:rsid w:val="00586EF8"/>
    <w:rsid w:val="005B0371"/>
    <w:rsid w:val="005B49AB"/>
    <w:rsid w:val="005B50E7"/>
    <w:rsid w:val="005C3D29"/>
    <w:rsid w:val="005C4BAB"/>
    <w:rsid w:val="005E12A5"/>
    <w:rsid w:val="005E69F0"/>
    <w:rsid w:val="005E7B4F"/>
    <w:rsid w:val="005F003B"/>
    <w:rsid w:val="00601882"/>
    <w:rsid w:val="00607D68"/>
    <w:rsid w:val="00613212"/>
    <w:rsid w:val="006149B1"/>
    <w:rsid w:val="00640332"/>
    <w:rsid w:val="00680D2B"/>
    <w:rsid w:val="00681B32"/>
    <w:rsid w:val="00697887"/>
    <w:rsid w:val="006A1B09"/>
    <w:rsid w:val="006B1D2B"/>
    <w:rsid w:val="006B5CDA"/>
    <w:rsid w:val="006C37D5"/>
    <w:rsid w:val="006E1131"/>
    <w:rsid w:val="006E2037"/>
    <w:rsid w:val="006E5465"/>
    <w:rsid w:val="006E6199"/>
    <w:rsid w:val="00701AE0"/>
    <w:rsid w:val="00712870"/>
    <w:rsid w:val="00714AC0"/>
    <w:rsid w:val="0074147D"/>
    <w:rsid w:val="00743D85"/>
    <w:rsid w:val="00744F8B"/>
    <w:rsid w:val="00753CF4"/>
    <w:rsid w:val="007565CC"/>
    <w:rsid w:val="00763B9A"/>
    <w:rsid w:val="007A6AA8"/>
    <w:rsid w:val="007B1357"/>
    <w:rsid w:val="007C7032"/>
    <w:rsid w:val="008310C9"/>
    <w:rsid w:val="008335F0"/>
    <w:rsid w:val="00853CC5"/>
    <w:rsid w:val="008729FF"/>
    <w:rsid w:val="00877E6E"/>
    <w:rsid w:val="008B083A"/>
    <w:rsid w:val="008C7848"/>
    <w:rsid w:val="00906589"/>
    <w:rsid w:val="00906AD6"/>
    <w:rsid w:val="00917AF2"/>
    <w:rsid w:val="0092418A"/>
    <w:rsid w:val="00934ED7"/>
    <w:rsid w:val="009543C3"/>
    <w:rsid w:val="00966E1B"/>
    <w:rsid w:val="00972F51"/>
    <w:rsid w:val="00984A02"/>
    <w:rsid w:val="009947C0"/>
    <w:rsid w:val="009A4039"/>
    <w:rsid w:val="009A41F9"/>
    <w:rsid w:val="009F2D2C"/>
    <w:rsid w:val="009F5580"/>
    <w:rsid w:val="00A02C4B"/>
    <w:rsid w:val="00A239D1"/>
    <w:rsid w:val="00A31928"/>
    <w:rsid w:val="00A3435A"/>
    <w:rsid w:val="00A364BD"/>
    <w:rsid w:val="00A507D4"/>
    <w:rsid w:val="00A62A14"/>
    <w:rsid w:val="00A6617B"/>
    <w:rsid w:val="00A71FE5"/>
    <w:rsid w:val="00A7534B"/>
    <w:rsid w:val="00A86AA5"/>
    <w:rsid w:val="00A86DD2"/>
    <w:rsid w:val="00A936CB"/>
    <w:rsid w:val="00A971A1"/>
    <w:rsid w:val="00AA0D99"/>
    <w:rsid w:val="00AA3AD8"/>
    <w:rsid w:val="00AB0DC8"/>
    <w:rsid w:val="00AB405C"/>
    <w:rsid w:val="00AC015D"/>
    <w:rsid w:val="00AF5326"/>
    <w:rsid w:val="00B019A2"/>
    <w:rsid w:val="00B0286E"/>
    <w:rsid w:val="00B033C8"/>
    <w:rsid w:val="00B33425"/>
    <w:rsid w:val="00B42334"/>
    <w:rsid w:val="00B44E24"/>
    <w:rsid w:val="00B51DD9"/>
    <w:rsid w:val="00B54ECC"/>
    <w:rsid w:val="00B60AC0"/>
    <w:rsid w:val="00B714F3"/>
    <w:rsid w:val="00B75A52"/>
    <w:rsid w:val="00B874C6"/>
    <w:rsid w:val="00B87B6B"/>
    <w:rsid w:val="00B9169E"/>
    <w:rsid w:val="00BC5D77"/>
    <w:rsid w:val="00BF487A"/>
    <w:rsid w:val="00BF5544"/>
    <w:rsid w:val="00C15F3E"/>
    <w:rsid w:val="00C46BD9"/>
    <w:rsid w:val="00C55258"/>
    <w:rsid w:val="00C73560"/>
    <w:rsid w:val="00C84DB7"/>
    <w:rsid w:val="00C87A35"/>
    <w:rsid w:val="00CB0F14"/>
    <w:rsid w:val="00CD659B"/>
    <w:rsid w:val="00CE0A43"/>
    <w:rsid w:val="00D00118"/>
    <w:rsid w:val="00D16749"/>
    <w:rsid w:val="00D61962"/>
    <w:rsid w:val="00D71EFA"/>
    <w:rsid w:val="00D72623"/>
    <w:rsid w:val="00D8137A"/>
    <w:rsid w:val="00D83556"/>
    <w:rsid w:val="00DE5556"/>
    <w:rsid w:val="00DF4176"/>
    <w:rsid w:val="00E0095C"/>
    <w:rsid w:val="00E17240"/>
    <w:rsid w:val="00E74595"/>
    <w:rsid w:val="00E77485"/>
    <w:rsid w:val="00EA306D"/>
    <w:rsid w:val="00EB1CB6"/>
    <w:rsid w:val="00EB7C57"/>
    <w:rsid w:val="00ED2695"/>
    <w:rsid w:val="00EE04BA"/>
    <w:rsid w:val="00EE47C4"/>
    <w:rsid w:val="00F30C9B"/>
    <w:rsid w:val="00F354B1"/>
    <w:rsid w:val="00F354D7"/>
    <w:rsid w:val="00F473DF"/>
    <w:rsid w:val="00F6343F"/>
    <w:rsid w:val="00F72776"/>
    <w:rsid w:val="00F92A40"/>
    <w:rsid w:val="00FB0E4E"/>
    <w:rsid w:val="00FE6B04"/>
    <w:rsid w:val="00FE79FE"/>
    <w:rsid w:val="00FF322B"/>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2063">
      <o:colormru v:ext="edit" colors="#d62a47,#f8f8f8"/>
    </o:shapedefaults>
    <o:shapelayout v:ext="edit">
      <o:idmap v:ext="edit" data="2"/>
    </o:shapelayout>
  </w:shapeDefaults>
  <w:decimalSymbol w:val="."/>
  <w:listSeparator w:val=","/>
  <w14:docId w14:val="6A629CE2"/>
  <w15:docId w15:val="{2F5F43D8-EB93-4E94-9AF2-3466370080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A1B09"/>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qFormat/>
    <w:rsid w:val="00A936CB"/>
    <w:pPr>
      <w:keepNext/>
      <w:keepLines/>
      <w:spacing w:before="480"/>
      <w:ind w:left="794" w:hanging="794"/>
      <w:outlineLvl w:val="0"/>
    </w:pPr>
    <w:rPr>
      <w:b/>
    </w:rPr>
  </w:style>
  <w:style w:type="paragraph" w:styleId="Heading2">
    <w:name w:val="heading 2"/>
    <w:basedOn w:val="Heading1"/>
    <w:next w:val="Normal"/>
    <w:qFormat/>
    <w:rsid w:val="00A936CB"/>
    <w:pPr>
      <w:spacing w:before="320"/>
      <w:outlineLvl w:val="1"/>
    </w:pPr>
  </w:style>
  <w:style w:type="paragraph" w:styleId="Heading3">
    <w:name w:val="heading 3"/>
    <w:basedOn w:val="Heading1"/>
    <w:next w:val="Normal"/>
    <w:qFormat/>
    <w:rsid w:val="00A936CB"/>
    <w:pPr>
      <w:spacing w:before="200"/>
      <w:outlineLvl w:val="2"/>
    </w:pPr>
  </w:style>
  <w:style w:type="paragraph" w:styleId="Heading4">
    <w:name w:val="heading 4"/>
    <w:basedOn w:val="Heading3"/>
    <w:next w:val="Normal"/>
    <w:qFormat/>
    <w:rsid w:val="00A936CB"/>
    <w:pPr>
      <w:tabs>
        <w:tab w:val="clear" w:pos="794"/>
        <w:tab w:val="left" w:pos="992"/>
      </w:tabs>
      <w:ind w:left="992" w:hanging="992"/>
      <w:outlineLvl w:val="3"/>
    </w:pPr>
  </w:style>
  <w:style w:type="paragraph" w:styleId="Heading5">
    <w:name w:val="heading 5"/>
    <w:basedOn w:val="Heading4"/>
    <w:next w:val="Normal"/>
    <w:qFormat/>
    <w:rsid w:val="00A936CB"/>
    <w:pPr>
      <w:outlineLvl w:val="4"/>
    </w:pPr>
  </w:style>
  <w:style w:type="paragraph" w:styleId="Heading6">
    <w:name w:val="heading 6"/>
    <w:basedOn w:val="Heading4"/>
    <w:next w:val="Normal"/>
    <w:qFormat/>
    <w:rsid w:val="00A936CB"/>
    <w:pPr>
      <w:tabs>
        <w:tab w:val="clear" w:pos="992"/>
        <w:tab w:val="clear" w:pos="1191"/>
      </w:tabs>
      <w:ind w:left="1588" w:hanging="1588"/>
      <w:outlineLvl w:val="5"/>
    </w:pPr>
  </w:style>
  <w:style w:type="paragraph" w:styleId="Heading7">
    <w:name w:val="heading 7"/>
    <w:basedOn w:val="Heading6"/>
    <w:next w:val="Normal"/>
    <w:qFormat/>
    <w:rsid w:val="00A936CB"/>
    <w:pPr>
      <w:outlineLvl w:val="6"/>
    </w:pPr>
  </w:style>
  <w:style w:type="paragraph" w:styleId="Heading8">
    <w:name w:val="heading 8"/>
    <w:basedOn w:val="Heading6"/>
    <w:next w:val="Normal"/>
    <w:qFormat/>
    <w:rsid w:val="00A936CB"/>
    <w:pPr>
      <w:outlineLvl w:val="7"/>
    </w:pPr>
  </w:style>
  <w:style w:type="paragraph" w:styleId="Heading9">
    <w:name w:val="heading 9"/>
    <w:basedOn w:val="Heading6"/>
    <w:next w:val="Normal"/>
    <w:qFormat/>
    <w:rsid w:val="00A936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A936CB"/>
  </w:style>
  <w:style w:type="paragraph" w:customStyle="1" w:styleId="Headingb">
    <w:name w:val="Heading_b"/>
    <w:basedOn w:val="Heading3"/>
    <w:next w:val="Normal"/>
    <w:link w:val="HeadingbChar"/>
    <w:qFormat/>
    <w:rsid w:val="00A936CB"/>
    <w:pPr>
      <w:spacing w:before="160"/>
      <w:ind w:left="0" w:firstLine="0"/>
      <w:outlineLvl w:val="9"/>
    </w:pPr>
  </w:style>
  <w:style w:type="paragraph" w:customStyle="1" w:styleId="Headingi">
    <w:name w:val="Heading_i"/>
    <w:basedOn w:val="Heading3"/>
    <w:next w:val="Normal"/>
    <w:rsid w:val="00A936CB"/>
    <w:pPr>
      <w:spacing w:before="160"/>
      <w:ind w:left="0" w:firstLine="0"/>
    </w:pPr>
    <w:rPr>
      <w:b w:val="0"/>
      <w:i/>
    </w:rPr>
  </w:style>
  <w:style w:type="character" w:customStyle="1" w:styleId="href">
    <w:name w:val="href"/>
    <w:basedOn w:val="DefaultParagraphFont"/>
    <w:rsid w:val="00A936CB"/>
  </w:style>
  <w:style w:type="paragraph" w:customStyle="1" w:styleId="AnnexNoTitle">
    <w:name w:val="Annex_NoTitle"/>
    <w:basedOn w:val="Heading1"/>
    <w:next w:val="Normalaftertitle"/>
    <w:rsid w:val="008729FF"/>
    <w:pPr>
      <w:spacing w:after="80"/>
      <w:ind w:left="0" w:firstLine="0"/>
      <w:jc w:val="center"/>
    </w:pPr>
    <w:rPr>
      <w:sz w:val="28"/>
    </w:rPr>
  </w:style>
  <w:style w:type="paragraph" w:customStyle="1" w:styleId="Normalaftertitle">
    <w:name w:val="Normal_after_title"/>
    <w:basedOn w:val="Normal"/>
    <w:next w:val="Normal"/>
    <w:link w:val="NormalaftertitleChar"/>
    <w:rsid w:val="00A936CB"/>
    <w:pPr>
      <w:spacing w:before="320"/>
    </w:pPr>
  </w:style>
  <w:style w:type="paragraph" w:customStyle="1" w:styleId="enumlev2">
    <w:name w:val="enumlev2"/>
    <w:basedOn w:val="enumlev1"/>
    <w:rsid w:val="00A936CB"/>
    <w:pPr>
      <w:ind w:left="1191" w:hanging="397"/>
    </w:pPr>
  </w:style>
  <w:style w:type="paragraph" w:customStyle="1" w:styleId="enumlev1">
    <w:name w:val="enumlev1"/>
    <w:basedOn w:val="Normal"/>
    <w:link w:val="enumlev1Char"/>
    <w:rsid w:val="00A936CB"/>
    <w:pPr>
      <w:spacing w:before="80"/>
      <w:ind w:left="794" w:hanging="794"/>
    </w:pPr>
  </w:style>
  <w:style w:type="paragraph" w:customStyle="1" w:styleId="enumlev3">
    <w:name w:val="enumlev3"/>
    <w:basedOn w:val="enumlev2"/>
    <w:rsid w:val="00A936CB"/>
    <w:pPr>
      <w:ind w:left="1588"/>
    </w:pPr>
  </w:style>
  <w:style w:type="paragraph" w:customStyle="1" w:styleId="Note">
    <w:name w:val="Note"/>
    <w:basedOn w:val="Normal"/>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A936CB"/>
    <w:pPr>
      <w:keepNext/>
      <w:keepLines/>
      <w:spacing w:before="240"/>
      <w:jc w:val="center"/>
    </w:pPr>
    <w:rPr>
      <w:b/>
      <w:sz w:val="28"/>
    </w:rPr>
  </w:style>
  <w:style w:type="paragraph" w:customStyle="1" w:styleId="Recref">
    <w:name w:val="Rec_ref"/>
    <w:basedOn w:val="Normal"/>
    <w:next w:val="Recdate"/>
    <w:rsid w:val="00A936CB"/>
    <w:pPr>
      <w:jc w:val="center"/>
    </w:pPr>
  </w:style>
  <w:style w:type="paragraph" w:customStyle="1" w:styleId="Recdate">
    <w:name w:val="Rec_date"/>
    <w:basedOn w:val="Recref"/>
    <w:next w:val="Normalaftertitle"/>
    <w:rsid w:val="00A936CB"/>
    <w:pPr>
      <w:jc w:val="right"/>
    </w:pPr>
  </w:style>
  <w:style w:type="paragraph" w:customStyle="1" w:styleId="HeadingSum">
    <w:name w:val="Heading_Sum"/>
    <w:basedOn w:val="Headingb"/>
    <w:next w:val="Normal"/>
    <w:autoRedefine/>
    <w:rsid w:val="00A936CB"/>
    <w:pPr>
      <w:spacing w:before="240"/>
    </w:pPr>
    <w:rPr>
      <w:lang w:val="es-ES_tradnl"/>
    </w:rPr>
  </w:style>
  <w:style w:type="paragraph" w:customStyle="1" w:styleId="AppendixNoTitle">
    <w:name w:val="Appendix_NoTitle"/>
    <w:basedOn w:val="AnnexNoTitle"/>
    <w:next w:val="Normal"/>
    <w:rsid w:val="00A936CB"/>
  </w:style>
  <w:style w:type="paragraph" w:customStyle="1" w:styleId="Tablefin">
    <w:name w:val="Table_fin"/>
    <w:basedOn w:val="Normal"/>
    <w:next w:val="Normal"/>
    <w:rsid w:val="00A936CB"/>
    <w:pPr>
      <w:spacing w:before="0"/>
    </w:pPr>
    <w:rPr>
      <w:sz w:val="20"/>
    </w:rPr>
  </w:style>
  <w:style w:type="paragraph" w:customStyle="1" w:styleId="Tablehead">
    <w:name w:val="Table_head"/>
    <w:basedOn w:val="Normal"/>
    <w:next w:val="Normal"/>
    <w:link w:val="TableheadChar"/>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rsid w:val="00A936CB"/>
    <w:pPr>
      <w:keepNext/>
      <w:spacing w:before="360" w:after="120"/>
      <w:jc w:val="center"/>
    </w:pPr>
  </w:style>
  <w:style w:type="paragraph" w:customStyle="1" w:styleId="Tabletext">
    <w:name w:val="Table_text"/>
    <w:basedOn w:val="Normal"/>
    <w:link w:val="TabletextChar"/>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qFormat/>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936CB"/>
    <w:pPr>
      <w:ind w:left="794"/>
    </w:pPr>
  </w:style>
  <w:style w:type="paragraph" w:customStyle="1" w:styleId="Figurelegend">
    <w:name w:val="Figure_legend"/>
    <w:basedOn w:val="Normal"/>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A936CB"/>
    <w:pPr>
      <w:keepNext/>
      <w:keepLines/>
      <w:spacing w:before="480" w:after="80"/>
      <w:jc w:val="center"/>
    </w:pPr>
    <w:rPr>
      <w:caps/>
      <w:sz w:val="18"/>
    </w:rPr>
  </w:style>
  <w:style w:type="paragraph" w:customStyle="1" w:styleId="Figuretitle">
    <w:name w:val="Figure_title"/>
    <w:basedOn w:val="Normal"/>
    <w:next w:val="Figure"/>
    <w:link w:val="FiguretitleChar"/>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rsid w:val="00A936CB"/>
    <w:pPr>
      <w:keepNext w:val="0"/>
      <w:spacing w:before="0" w:after="240"/>
    </w:pPr>
  </w:style>
  <w:style w:type="paragraph" w:customStyle="1" w:styleId="tocpart">
    <w:name w:val="tocpart"/>
    <w:basedOn w:val="Normal"/>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A936CB"/>
    <w:pPr>
      <w:keepNext/>
      <w:keepLines/>
      <w:spacing w:before="480"/>
      <w:jc w:val="center"/>
    </w:pPr>
    <w:rPr>
      <w:sz w:val="28"/>
    </w:rPr>
  </w:style>
  <w:style w:type="paragraph" w:customStyle="1" w:styleId="Arttitle">
    <w:name w:val="Art_title"/>
    <w:basedOn w:val="Normal"/>
    <w:next w:val="Normalaftertitle"/>
    <w:rsid w:val="00A936CB"/>
    <w:pPr>
      <w:keepNext/>
      <w:keepLines/>
      <w:spacing w:before="240"/>
      <w:jc w:val="center"/>
    </w:pPr>
    <w:rPr>
      <w:b/>
      <w:sz w:val="28"/>
    </w:rPr>
  </w:style>
  <w:style w:type="paragraph" w:customStyle="1" w:styleId="Blanc">
    <w:name w:val="Blanc"/>
    <w:basedOn w:val="Normal"/>
    <w:next w:val="Tabletext"/>
    <w:link w:val="BlancChar"/>
    <w:rsid w:val="00A936CB"/>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A936CB"/>
    <w:pPr>
      <w:keepNext/>
      <w:keepLines/>
      <w:spacing w:before="160"/>
      <w:ind w:left="794"/>
    </w:pPr>
    <w:rPr>
      <w:i/>
    </w:rPr>
  </w:style>
  <w:style w:type="paragraph" w:customStyle="1" w:styleId="ChapNo">
    <w:name w:val="Chap_No"/>
    <w:basedOn w:val="ArtNo"/>
    <w:next w:val="Chaptitle"/>
    <w:rsid w:val="00A936CB"/>
    <w:rPr>
      <w:b/>
    </w:rPr>
  </w:style>
  <w:style w:type="paragraph" w:customStyle="1" w:styleId="Chaptitle">
    <w:name w:val="Chap_title"/>
    <w:basedOn w:val="Arttitle"/>
    <w:next w:val="Normalaftertitle"/>
    <w:rsid w:val="00A936CB"/>
  </w:style>
  <w:style w:type="character" w:styleId="FootnoteReference">
    <w:name w:val="footnote reference"/>
    <w:basedOn w:val="DefaultParagraphFont"/>
    <w:semiHidden/>
    <w:rsid w:val="00A936CB"/>
    <w:rPr>
      <w:position w:val="6"/>
      <w:sz w:val="18"/>
    </w:rPr>
  </w:style>
  <w:style w:type="paragraph" w:styleId="FootnoteText">
    <w:name w:val="footnote text"/>
    <w:basedOn w:val="Normal"/>
    <w:semiHidden/>
    <w:rsid w:val="00A936CB"/>
    <w:pPr>
      <w:keepLines/>
      <w:tabs>
        <w:tab w:val="left" w:pos="255"/>
      </w:tabs>
      <w:ind w:left="255" w:hanging="255"/>
    </w:pPr>
    <w:rPr>
      <w:sz w:val="22"/>
    </w:rPr>
  </w:style>
  <w:style w:type="paragraph" w:styleId="Index1">
    <w:name w:val="index 1"/>
    <w:basedOn w:val="Normal"/>
    <w:next w:val="Normal"/>
    <w:semiHidden/>
    <w:rsid w:val="00A936CB"/>
  </w:style>
  <w:style w:type="paragraph" w:styleId="Index2">
    <w:name w:val="index 2"/>
    <w:basedOn w:val="Normal"/>
    <w:next w:val="Normal"/>
    <w:semiHidden/>
    <w:rsid w:val="00A936CB"/>
    <w:pPr>
      <w:ind w:left="283"/>
    </w:pPr>
  </w:style>
  <w:style w:type="paragraph" w:styleId="Index3">
    <w:name w:val="index 3"/>
    <w:basedOn w:val="Normal"/>
    <w:next w:val="Normal"/>
    <w:semiHidden/>
    <w:rsid w:val="00A936CB"/>
    <w:pPr>
      <w:ind w:left="566"/>
    </w:pPr>
  </w:style>
  <w:style w:type="paragraph" w:styleId="IndexHeading">
    <w:name w:val="index heading"/>
    <w:basedOn w:val="Normal"/>
    <w:next w:val="Index1"/>
    <w:semiHidden/>
    <w:rsid w:val="00A936CB"/>
  </w:style>
  <w:style w:type="paragraph" w:customStyle="1" w:styleId="Line">
    <w:name w:val="Line"/>
    <w:basedOn w:val="Normal"/>
    <w:next w:val="Normal"/>
    <w:rsid w:val="00A936CB"/>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936CB"/>
  </w:style>
  <w:style w:type="paragraph" w:customStyle="1" w:styleId="Partref">
    <w:name w:val="Part_ref"/>
    <w:basedOn w:val="Normal"/>
    <w:next w:val="Normal"/>
    <w:rsid w:val="00A936CB"/>
    <w:pPr>
      <w:keepNext/>
      <w:keepLines/>
      <w:spacing w:after="280"/>
      <w:jc w:val="center"/>
    </w:pPr>
  </w:style>
  <w:style w:type="paragraph" w:customStyle="1" w:styleId="Parttitle">
    <w:name w:val="Part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936CB"/>
  </w:style>
  <w:style w:type="paragraph" w:customStyle="1" w:styleId="QuestionNo">
    <w:name w:val="Question_No"/>
    <w:basedOn w:val="RecNo"/>
    <w:next w:val="Normal"/>
    <w:rsid w:val="00A936CB"/>
  </w:style>
  <w:style w:type="paragraph" w:customStyle="1" w:styleId="Questionref">
    <w:name w:val="Question_ref"/>
    <w:basedOn w:val="Recref"/>
    <w:next w:val="Questiondate"/>
    <w:rsid w:val="00A936CB"/>
  </w:style>
  <w:style w:type="paragraph" w:customStyle="1" w:styleId="Questiontitle">
    <w:name w:val="Question_title"/>
    <w:basedOn w:val="Normal"/>
    <w:next w:val="Questionref"/>
    <w:rsid w:val="00A936CB"/>
  </w:style>
  <w:style w:type="paragraph" w:customStyle="1" w:styleId="Reftext">
    <w:name w:val="Ref_text"/>
    <w:basedOn w:val="Normal"/>
    <w:rsid w:val="00A936CB"/>
    <w:pPr>
      <w:ind w:left="794" w:hanging="794"/>
    </w:pPr>
    <w:rPr>
      <w:sz w:val="22"/>
    </w:rPr>
  </w:style>
  <w:style w:type="paragraph" w:customStyle="1" w:styleId="Reftitle">
    <w:name w:val="Ref_title"/>
    <w:basedOn w:val="Normal"/>
    <w:next w:val="Reftex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936CB"/>
  </w:style>
  <w:style w:type="paragraph" w:customStyle="1" w:styleId="RepNo">
    <w:name w:val="Rep_No"/>
    <w:basedOn w:val="RecNo"/>
    <w:next w:val="Reptitle"/>
    <w:rsid w:val="00A936CB"/>
  </w:style>
  <w:style w:type="paragraph" w:customStyle="1" w:styleId="Reptitle">
    <w:name w:val="Rep_title"/>
    <w:basedOn w:val="Rectitle"/>
    <w:next w:val="Repref"/>
    <w:rsid w:val="00A936CB"/>
  </w:style>
  <w:style w:type="paragraph" w:customStyle="1" w:styleId="Repref">
    <w:name w:val="Rep_ref"/>
    <w:basedOn w:val="Recref"/>
    <w:next w:val="Repdate"/>
    <w:rsid w:val="00A936CB"/>
  </w:style>
  <w:style w:type="paragraph" w:customStyle="1" w:styleId="Resdate">
    <w:name w:val="Res_date"/>
    <w:basedOn w:val="Recdate"/>
    <w:next w:val="Normalaftertitle"/>
    <w:rsid w:val="00A936CB"/>
  </w:style>
  <w:style w:type="paragraph" w:customStyle="1" w:styleId="ResNo">
    <w:name w:val="Res_No"/>
    <w:basedOn w:val="RecNo"/>
    <w:next w:val="Restitle"/>
    <w:rsid w:val="00A936CB"/>
  </w:style>
  <w:style w:type="paragraph" w:customStyle="1" w:styleId="Restitle">
    <w:name w:val="Res_title"/>
    <w:basedOn w:val="Normal"/>
    <w:next w:val="Resref"/>
    <w:rsid w:val="00A936CB"/>
    <w:pPr>
      <w:spacing w:before="240"/>
      <w:jc w:val="center"/>
    </w:pPr>
    <w:rPr>
      <w:b/>
      <w:sz w:val="28"/>
    </w:rPr>
  </w:style>
  <w:style w:type="paragraph" w:customStyle="1" w:styleId="Resref">
    <w:name w:val="Res_ref"/>
    <w:basedOn w:val="Recref"/>
    <w:next w:val="Resdate"/>
    <w:rsid w:val="00A936CB"/>
  </w:style>
  <w:style w:type="paragraph" w:customStyle="1" w:styleId="SectionNo">
    <w:name w:val="Section_No"/>
    <w:basedOn w:val="Normal"/>
    <w:next w:val="Normal"/>
    <w:rsid w:val="00A936CB"/>
  </w:style>
  <w:style w:type="paragraph" w:customStyle="1" w:styleId="Sectiontitle">
    <w:name w:val="Section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936CB"/>
    <w:pPr>
      <w:tabs>
        <w:tab w:val="clear" w:pos="794"/>
        <w:tab w:val="clear" w:pos="1191"/>
        <w:tab w:val="clear" w:pos="1588"/>
        <w:tab w:val="clear" w:pos="1985"/>
        <w:tab w:val="right" w:pos="9611"/>
      </w:tabs>
    </w:pPr>
    <w:rPr>
      <w:i/>
    </w:rPr>
  </w:style>
  <w:style w:type="paragraph" w:styleId="TOC1">
    <w:name w:val="toc 1"/>
    <w:basedOn w:val="Normal"/>
    <w:semiHidden/>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A936CB"/>
    <w:pPr>
      <w:tabs>
        <w:tab w:val="clear" w:pos="567"/>
        <w:tab w:val="left" w:pos="1276"/>
      </w:tabs>
      <w:spacing w:before="160"/>
      <w:ind w:left="1276" w:hanging="709"/>
    </w:pPr>
  </w:style>
  <w:style w:type="paragraph" w:styleId="TOC3">
    <w:name w:val="toc 3"/>
    <w:basedOn w:val="TOC2"/>
    <w:semiHidden/>
    <w:rsid w:val="00A936CB"/>
    <w:pPr>
      <w:tabs>
        <w:tab w:val="clear" w:pos="1276"/>
        <w:tab w:val="left" w:pos="2155"/>
      </w:tabs>
      <w:ind w:left="2155" w:hanging="879"/>
    </w:pPr>
  </w:style>
  <w:style w:type="paragraph" w:styleId="TOC4">
    <w:name w:val="toc 4"/>
    <w:basedOn w:val="TOC3"/>
    <w:semiHidden/>
    <w:rsid w:val="00A936CB"/>
    <w:pPr>
      <w:tabs>
        <w:tab w:val="left" w:pos="3261"/>
      </w:tabs>
      <w:spacing w:before="80"/>
      <w:ind w:left="3261" w:hanging="993"/>
    </w:pPr>
  </w:style>
  <w:style w:type="paragraph" w:styleId="TOC5">
    <w:name w:val="toc 5"/>
    <w:basedOn w:val="TOC4"/>
    <w:semiHidden/>
    <w:rsid w:val="00A936CB"/>
  </w:style>
  <w:style w:type="paragraph" w:styleId="TOC6">
    <w:name w:val="toc 6"/>
    <w:basedOn w:val="TOC4"/>
    <w:semiHidden/>
    <w:rsid w:val="00A936CB"/>
  </w:style>
  <w:style w:type="paragraph" w:styleId="TOC7">
    <w:name w:val="toc 7"/>
    <w:basedOn w:val="TOC4"/>
    <w:semiHidden/>
    <w:rsid w:val="00A936CB"/>
  </w:style>
  <w:style w:type="paragraph" w:styleId="TOC8">
    <w:name w:val="toc 8"/>
    <w:basedOn w:val="TOC4"/>
    <w:semiHidden/>
    <w:rsid w:val="00A936CB"/>
  </w:style>
  <w:style w:type="paragraph" w:customStyle="1" w:styleId="Annexref">
    <w:name w:val="Annex_ref"/>
    <w:basedOn w:val="Normal"/>
    <w:next w:val="Normalaftertitle"/>
    <w:rsid w:val="00A936CB"/>
    <w:pPr>
      <w:keepNext/>
      <w:keepLines/>
      <w:spacing w:after="280"/>
      <w:jc w:val="center"/>
    </w:pPr>
  </w:style>
  <w:style w:type="paragraph" w:customStyle="1" w:styleId="Appendixref">
    <w:name w:val="Appendix_ref"/>
    <w:basedOn w:val="Annexref"/>
    <w:next w:val="Normalaftertitle"/>
    <w:rsid w:val="00A936CB"/>
  </w:style>
  <w:style w:type="paragraph" w:customStyle="1" w:styleId="Tabletitle">
    <w:name w:val="Table_title"/>
    <w:basedOn w:val="Normal"/>
    <w:next w:val="Tablehead"/>
    <w:link w:val="Tabletitle0"/>
    <w:rsid w:val="00A936CB"/>
    <w:pPr>
      <w:keepNext/>
      <w:spacing w:before="0" w:after="120"/>
      <w:jc w:val="center"/>
    </w:pPr>
    <w:rPr>
      <w:b/>
    </w:rPr>
  </w:style>
  <w:style w:type="paragraph" w:customStyle="1" w:styleId="Summary">
    <w:name w:val="Summary"/>
    <w:basedOn w:val="Normal"/>
    <w:next w:val="Normalaftertitle"/>
    <w:autoRedefine/>
    <w:rsid w:val="001B1F49"/>
    <w:rPr>
      <w:lang w:val="es-ES_tradnl"/>
    </w:rPr>
  </w:style>
  <w:style w:type="character" w:styleId="Hyperlink">
    <w:name w:val="Hyperlink"/>
    <w:basedOn w:val="DefaultParagraphFont"/>
    <w:rsid w:val="00934ED7"/>
    <w:rPr>
      <w:color w:val="0000FF"/>
      <w:u w:val="single"/>
    </w:rPr>
  </w:style>
  <w:style w:type="paragraph" w:customStyle="1" w:styleId="TableLegendNote">
    <w:name w:val="Table_Legend_Note"/>
    <w:basedOn w:val="Tablelegend"/>
    <w:next w:val="Tablelegend"/>
    <w:rsid w:val="00A936CB"/>
    <w:pPr>
      <w:ind w:left="-85" w:firstLine="0"/>
    </w:pPr>
    <w:rPr>
      <w:lang w:val="en-US"/>
    </w:rPr>
  </w:style>
  <w:style w:type="character" w:customStyle="1" w:styleId="HeaderChar">
    <w:name w:val="Header Char"/>
    <w:basedOn w:val="DefaultParagraphFont"/>
    <w:link w:val="Header"/>
    <w:uiPriority w:val="99"/>
    <w:rsid w:val="00EE47C4"/>
    <w:rPr>
      <w:sz w:val="24"/>
      <w:lang w:val="fr-FR" w:eastAsia="en-US"/>
    </w:rPr>
  </w:style>
  <w:style w:type="table" w:styleId="TableGrid">
    <w:name w:val="Table Grid"/>
    <w:basedOn w:val="TableNormal"/>
    <w:uiPriority w:val="39"/>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paragraph" w:customStyle="1" w:styleId="Reasons">
    <w:name w:val="Reasons"/>
    <w:basedOn w:val="Normal"/>
    <w:qFormat/>
    <w:rsid w:val="006B5CDA"/>
    <w:pPr>
      <w:tabs>
        <w:tab w:val="clear" w:pos="794"/>
        <w:tab w:val="clear" w:pos="1191"/>
        <w:tab w:val="left" w:pos="1134"/>
      </w:tabs>
      <w:jc w:val="left"/>
    </w:pPr>
  </w:style>
  <w:style w:type="character" w:customStyle="1" w:styleId="FiguretitleChar">
    <w:name w:val="Figure_title Char"/>
    <w:basedOn w:val="DefaultParagraphFont"/>
    <w:link w:val="Figuretitle"/>
    <w:rsid w:val="006B5CDA"/>
    <w:rPr>
      <w:rFonts w:ascii="Times New Roman Bold" w:hAnsi="Times New Roman Bold"/>
      <w:b/>
      <w:sz w:val="18"/>
      <w:lang w:val="en-GB" w:eastAsia="en-US"/>
    </w:rPr>
  </w:style>
  <w:style w:type="character" w:customStyle="1" w:styleId="HeadingbChar">
    <w:name w:val="Heading_b Char"/>
    <w:basedOn w:val="DefaultParagraphFont"/>
    <w:link w:val="Headingb"/>
    <w:locked/>
    <w:rsid w:val="006B5CDA"/>
    <w:rPr>
      <w:b/>
      <w:sz w:val="24"/>
      <w:lang w:val="en-GB" w:eastAsia="en-US"/>
    </w:rPr>
  </w:style>
  <w:style w:type="character" w:customStyle="1" w:styleId="NormalaftertitleChar">
    <w:name w:val="Normal_after_title Char"/>
    <w:basedOn w:val="DefaultParagraphFont"/>
    <w:link w:val="Normalaftertitle"/>
    <w:locked/>
    <w:rsid w:val="006B5CDA"/>
    <w:rPr>
      <w:sz w:val="24"/>
      <w:lang w:val="en-GB" w:eastAsia="en-US"/>
    </w:rPr>
  </w:style>
  <w:style w:type="character" w:customStyle="1" w:styleId="TableheadChar">
    <w:name w:val="Table_head Char"/>
    <w:basedOn w:val="DefaultParagraphFont"/>
    <w:link w:val="Tablehead"/>
    <w:locked/>
    <w:rsid w:val="006B5CDA"/>
    <w:rPr>
      <w:b/>
      <w:sz w:val="22"/>
      <w:lang w:val="en-GB" w:eastAsia="en-US"/>
    </w:rPr>
  </w:style>
  <w:style w:type="character" w:customStyle="1" w:styleId="TableNo0">
    <w:name w:val="Table_No Знак"/>
    <w:link w:val="TableNo"/>
    <w:locked/>
    <w:rsid w:val="006B5CDA"/>
    <w:rPr>
      <w:sz w:val="24"/>
      <w:lang w:val="en-GB" w:eastAsia="en-US"/>
    </w:rPr>
  </w:style>
  <w:style w:type="character" w:customStyle="1" w:styleId="TabletextChar">
    <w:name w:val="Table_text Char"/>
    <w:basedOn w:val="DefaultParagraphFont"/>
    <w:link w:val="Tabletext"/>
    <w:locked/>
    <w:rsid w:val="006B5CDA"/>
    <w:rPr>
      <w:sz w:val="22"/>
      <w:lang w:val="en-GB" w:eastAsia="en-US"/>
    </w:rPr>
  </w:style>
  <w:style w:type="character" w:customStyle="1" w:styleId="EquationlegendChar">
    <w:name w:val="Equation_legend Char"/>
    <w:link w:val="Equationlegend"/>
    <w:locked/>
    <w:rsid w:val="006B5CDA"/>
    <w:rPr>
      <w:sz w:val="24"/>
      <w:lang w:eastAsia="en-US"/>
    </w:rPr>
  </w:style>
  <w:style w:type="character" w:customStyle="1" w:styleId="CallChar">
    <w:name w:val="Call Char"/>
    <w:basedOn w:val="DefaultParagraphFont"/>
    <w:link w:val="Call"/>
    <w:locked/>
    <w:rsid w:val="006B5CDA"/>
    <w:rPr>
      <w:i/>
      <w:sz w:val="24"/>
      <w:lang w:val="en-GB" w:eastAsia="en-US"/>
    </w:rPr>
  </w:style>
  <w:style w:type="character" w:customStyle="1" w:styleId="Tabletitle0">
    <w:name w:val="Table_title Знак"/>
    <w:link w:val="Tabletitle"/>
    <w:locked/>
    <w:rsid w:val="006B5CDA"/>
    <w:rPr>
      <w:b/>
      <w:sz w:val="24"/>
      <w:lang w:val="en-GB" w:eastAsia="en-US"/>
    </w:rPr>
  </w:style>
  <w:style w:type="character" w:customStyle="1" w:styleId="enumlev1Char">
    <w:name w:val="enumlev1 Char"/>
    <w:link w:val="enumlev1"/>
    <w:locked/>
    <w:rsid w:val="006B5CDA"/>
    <w:rPr>
      <w:sz w:val="24"/>
      <w:lang w:val="en-GB" w:eastAsia="en-US"/>
    </w:rPr>
  </w:style>
  <w:style w:type="character" w:customStyle="1" w:styleId="BlancChar">
    <w:name w:val="Blanc Char"/>
    <w:basedOn w:val="DefaultParagraphFont"/>
    <w:link w:val="Blanc"/>
    <w:rsid w:val="006B5CDA"/>
    <w:rPr>
      <w:sz w:val="16"/>
      <w:lang w:val="en-GB" w:eastAsia="en-US"/>
    </w:rPr>
  </w:style>
  <w:style w:type="character" w:customStyle="1" w:styleId="FigureNoChar">
    <w:name w:val="Figure_No Char"/>
    <w:link w:val="FigureNo"/>
    <w:rsid w:val="006B5CDA"/>
    <w:rPr>
      <w:caps/>
      <w:sz w:val="18"/>
      <w:lang w:val="en-GB" w:eastAsia="en-US"/>
    </w:rPr>
  </w:style>
  <w:style w:type="character" w:customStyle="1" w:styleId="Heading1Char">
    <w:name w:val="Heading 1 Char"/>
    <w:link w:val="Heading1"/>
    <w:rsid w:val="006B5CDA"/>
    <w:rPr>
      <w:b/>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7.png"/><Relationship Id="rId21" Type="http://schemas.openxmlformats.org/officeDocument/2006/relationships/hyperlink" Target="https://www.itu.int/rec/R-REC-P.531-15-202308-I/en" TargetMode="External"/><Relationship Id="rId34" Type="http://schemas.openxmlformats.org/officeDocument/2006/relationships/image" Target="media/image13.wmf"/><Relationship Id="rId42" Type="http://schemas.openxmlformats.org/officeDocument/2006/relationships/image" Target="media/image18.png"/><Relationship Id="rId47" Type="http://schemas.openxmlformats.org/officeDocument/2006/relationships/image" Target="media/image22.wmf"/><Relationship Id="rId50" Type="http://schemas.openxmlformats.org/officeDocument/2006/relationships/image" Target="media/image23.wmf"/><Relationship Id="rId55" Type="http://schemas.openxmlformats.org/officeDocument/2006/relationships/oleObject" Target="embeddings/oleObject12.bin"/><Relationship Id="rId63" Type="http://schemas.openxmlformats.org/officeDocument/2006/relationships/footer" Target="footer2.xml"/><Relationship Id="rId7" Type="http://schemas.openxmlformats.org/officeDocument/2006/relationships/header" Target="header1.xml"/><Relationship Id="rId2" Type="http://schemas.openxmlformats.org/officeDocument/2006/relationships/styles" Target="styles.xml"/><Relationship Id="rId16" Type="http://schemas.openxmlformats.org/officeDocument/2006/relationships/hyperlink" Target="https://www.itu.int/rec/R-REC-P.1239/en" TargetMode="External"/><Relationship Id="rId29" Type="http://schemas.openxmlformats.org/officeDocument/2006/relationships/hyperlink" Target="https://www.itu.int/rec/R-REC-P.531-15-202308-I/en" TargetMode="External"/><Relationship Id="rId11" Type="http://schemas.openxmlformats.org/officeDocument/2006/relationships/hyperlink" Target="https://www.itu.int/publ/R-REC/en" TargetMode="External"/><Relationship Id="rId24" Type="http://schemas.openxmlformats.org/officeDocument/2006/relationships/image" Target="media/image5.png"/><Relationship Id="rId32" Type="http://schemas.openxmlformats.org/officeDocument/2006/relationships/image" Target="media/image11.png"/><Relationship Id="rId37" Type="http://schemas.openxmlformats.org/officeDocument/2006/relationships/oleObject" Target="embeddings/oleObject5.bin"/><Relationship Id="rId40" Type="http://schemas.openxmlformats.org/officeDocument/2006/relationships/image" Target="media/image16.png"/><Relationship Id="rId45" Type="http://schemas.openxmlformats.org/officeDocument/2006/relationships/image" Target="media/image21.wmf"/><Relationship Id="rId53" Type="http://schemas.openxmlformats.org/officeDocument/2006/relationships/oleObject" Target="embeddings/oleObject11.bin"/><Relationship Id="rId58" Type="http://schemas.openxmlformats.org/officeDocument/2006/relationships/image" Target="media/image27.wmf"/><Relationship Id="rId5" Type="http://schemas.openxmlformats.org/officeDocument/2006/relationships/footnotes" Target="footnotes.xml"/><Relationship Id="rId61" Type="http://schemas.openxmlformats.org/officeDocument/2006/relationships/image" Target="media/image29.png"/><Relationship Id="rId19" Type="http://schemas.openxmlformats.org/officeDocument/2006/relationships/oleObject" Target="embeddings/oleObject1.bin"/><Relationship Id="rId14" Type="http://schemas.openxmlformats.org/officeDocument/2006/relationships/hyperlink" Target="https://www.itu.int/pub/R-QUE-SG03.218" TargetMode="External"/><Relationship Id="rId22" Type="http://schemas.openxmlformats.org/officeDocument/2006/relationships/image" Target="media/image4.wmf"/><Relationship Id="rId27" Type="http://schemas.openxmlformats.org/officeDocument/2006/relationships/image" Target="media/image8.png"/><Relationship Id="rId30" Type="http://schemas.openxmlformats.org/officeDocument/2006/relationships/image" Target="media/image10.wmf"/><Relationship Id="rId35" Type="http://schemas.openxmlformats.org/officeDocument/2006/relationships/oleObject" Target="embeddings/oleObject4.bin"/><Relationship Id="rId43" Type="http://schemas.openxmlformats.org/officeDocument/2006/relationships/image" Target="media/image19.png"/><Relationship Id="rId48" Type="http://schemas.openxmlformats.org/officeDocument/2006/relationships/oleObject" Target="embeddings/oleObject8.bin"/><Relationship Id="rId56" Type="http://schemas.openxmlformats.org/officeDocument/2006/relationships/hyperlink" Target="https://www.itu.int/rec/R-REC-P.618/en" TargetMode="External"/><Relationship Id="rId64" Type="http://schemas.openxmlformats.org/officeDocument/2006/relationships/fontTable" Target="fontTable.xml"/><Relationship Id="rId8" Type="http://schemas.openxmlformats.org/officeDocument/2006/relationships/header" Target="header2.xml"/><Relationship Id="rId51" Type="http://schemas.openxmlformats.org/officeDocument/2006/relationships/oleObject" Target="embeddings/oleObject10.bin"/><Relationship Id="rId3" Type="http://schemas.openxmlformats.org/officeDocument/2006/relationships/settings" Target="settings.xml"/><Relationship Id="rId12" Type="http://schemas.openxmlformats.org/officeDocument/2006/relationships/header" Target="header3.xml"/><Relationship Id="rId17" Type="http://schemas.openxmlformats.org/officeDocument/2006/relationships/hyperlink" Target="https://www.itu.int/rec/R-REC-P.1239/en" TargetMode="External"/><Relationship Id="rId25" Type="http://schemas.openxmlformats.org/officeDocument/2006/relationships/image" Target="media/image6.png"/><Relationship Id="rId33" Type="http://schemas.openxmlformats.org/officeDocument/2006/relationships/image" Target="media/image12.png"/><Relationship Id="rId38" Type="http://schemas.openxmlformats.org/officeDocument/2006/relationships/image" Target="media/image15.wmf"/><Relationship Id="rId46" Type="http://schemas.openxmlformats.org/officeDocument/2006/relationships/oleObject" Target="embeddings/oleObject7.bin"/><Relationship Id="rId59" Type="http://schemas.openxmlformats.org/officeDocument/2006/relationships/oleObject" Target="embeddings/oleObject13.bin"/><Relationship Id="rId20" Type="http://schemas.openxmlformats.org/officeDocument/2006/relationships/hyperlink" Target="https://www.itu.int/rec/R-REC-P.1239/en" TargetMode="External"/><Relationship Id="rId41" Type="http://schemas.openxmlformats.org/officeDocument/2006/relationships/image" Target="media/image17.png"/><Relationship Id="rId54" Type="http://schemas.openxmlformats.org/officeDocument/2006/relationships/image" Target="media/image25.wmf"/><Relationship Id="rId62" Type="http://schemas.openxmlformats.org/officeDocument/2006/relationships/image" Target="media/image30.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s://www.itu.int/rec/R-REC-P.1239/en" TargetMode="External"/><Relationship Id="rId23" Type="http://schemas.openxmlformats.org/officeDocument/2006/relationships/oleObject" Target="embeddings/oleObject2.bin"/><Relationship Id="rId28" Type="http://schemas.openxmlformats.org/officeDocument/2006/relationships/image" Target="media/image9.png"/><Relationship Id="rId36" Type="http://schemas.openxmlformats.org/officeDocument/2006/relationships/image" Target="media/image14.wmf"/><Relationship Id="rId49" Type="http://schemas.openxmlformats.org/officeDocument/2006/relationships/oleObject" Target="embeddings/oleObject9.bin"/><Relationship Id="rId57" Type="http://schemas.openxmlformats.org/officeDocument/2006/relationships/image" Target="media/image26.png"/><Relationship Id="rId10" Type="http://schemas.openxmlformats.org/officeDocument/2006/relationships/hyperlink" Target="http://www.itu.int/ITU-R/go/patents/en" TargetMode="External"/><Relationship Id="rId31" Type="http://schemas.openxmlformats.org/officeDocument/2006/relationships/oleObject" Target="embeddings/oleObject3.bin"/><Relationship Id="rId44" Type="http://schemas.openxmlformats.org/officeDocument/2006/relationships/image" Target="media/image20.png"/><Relationship Id="rId52" Type="http://schemas.openxmlformats.org/officeDocument/2006/relationships/image" Target="media/image24.wmf"/><Relationship Id="rId60" Type="http://schemas.openxmlformats.org/officeDocument/2006/relationships/image" Target="media/image28.png"/><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header" Target="header4.xml"/><Relationship Id="rId18" Type="http://schemas.openxmlformats.org/officeDocument/2006/relationships/image" Target="media/image3.wmf"/><Relationship Id="rId39" Type="http://schemas.openxmlformats.org/officeDocument/2006/relationships/oleObject" Target="embeddings/oleObject6.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192</TotalTime>
  <Pages>25</Pages>
  <Words>5398</Words>
  <Characters>30290</Characters>
  <Application>Microsoft Office Word</Application>
  <DocSecurity>0</DocSecurity>
  <Lines>252</Lines>
  <Paragraphs>71</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35617</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531-15 (08/2023) - Ionospheric propagation data and prediction methods required for the design of satellite networks and systems</dc:title>
  <dc:subject/>
  <dc:creator>Berdyeva, Elena</dc:creator>
  <cp:keywords/>
  <dc:description>Edition                       1.11.07      SP_x000d_
corr. editeur: 14.2.08/KJ_x000d_
REV - 18-02-08 - HB_x000d_
Récup + PDF: 2.7.09/KJ</dc:description>
  <cp:lastModifiedBy>Gachet, Christelle</cp:lastModifiedBy>
  <cp:revision>13</cp:revision>
  <cp:lastPrinted>2009-07-08T06:55:00Z</cp:lastPrinted>
  <dcterms:created xsi:type="dcterms:W3CDTF">2023-07-18T12:28:00Z</dcterms:created>
  <dcterms:modified xsi:type="dcterms:W3CDTF">2023-08-30T10:39: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